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ook w:val="04A0" w:firstRow="1" w:lastRow="0" w:firstColumn="1" w:lastColumn="0" w:noHBand="0" w:noVBand="1"/>
      </w:tblPr>
      <w:tblGrid>
        <w:gridCol w:w="5058"/>
        <w:gridCol w:w="4050"/>
      </w:tblGrid>
      <w:tr w:rsidR="00394D9D" w:rsidRPr="00DF3922" w14:paraId="3D5BBD5D" w14:textId="77777777" w:rsidTr="009676D9">
        <w:trPr>
          <w:trHeight w:val="426"/>
        </w:trPr>
        <w:tc>
          <w:tcPr>
            <w:tcW w:w="5058" w:type="dxa"/>
            <w:shd w:val="clear" w:color="auto" w:fill="auto"/>
          </w:tcPr>
          <w:p w14:paraId="3ECF36FC" w14:textId="77777777" w:rsidR="00394D9D" w:rsidRPr="00DF3922" w:rsidRDefault="00394D9D" w:rsidP="009676D9">
            <w:pPr>
              <w:shd w:val="clear" w:color="auto" w:fill="FFFFFF"/>
              <w:spacing w:after="0" w:line="240" w:lineRule="auto"/>
              <w:rPr>
                <w:b/>
                <w:i/>
                <w:sz w:val="28"/>
                <w:szCs w:val="28"/>
                <w:lang w:val="en-US"/>
              </w:rPr>
            </w:pPr>
            <w:r w:rsidRPr="00DF3922">
              <w:rPr>
                <w:b/>
                <w:i/>
                <w:sz w:val="28"/>
                <w:szCs w:val="28"/>
              </w:rPr>
              <w:t>Tuần 7</w:t>
            </w:r>
          </w:p>
          <w:p w14:paraId="2E7D419B" w14:textId="77777777" w:rsidR="00394D9D" w:rsidRPr="00DF3922" w:rsidRDefault="00394D9D" w:rsidP="009676D9">
            <w:pPr>
              <w:shd w:val="clear" w:color="auto" w:fill="FFFFFF"/>
              <w:spacing w:after="0" w:line="240" w:lineRule="auto"/>
              <w:rPr>
                <w:b/>
                <w:i/>
                <w:sz w:val="28"/>
                <w:szCs w:val="28"/>
                <w:lang w:val="en-US"/>
              </w:rPr>
            </w:pPr>
            <w:r w:rsidRPr="00DF3922">
              <w:rPr>
                <w:b/>
                <w:i/>
                <w:sz w:val="28"/>
                <w:szCs w:val="28"/>
              </w:rPr>
              <w:t>Tiết 28</w:t>
            </w:r>
          </w:p>
        </w:tc>
        <w:tc>
          <w:tcPr>
            <w:tcW w:w="4050" w:type="dxa"/>
            <w:shd w:val="clear" w:color="auto" w:fill="auto"/>
            <w:vAlign w:val="center"/>
          </w:tcPr>
          <w:p w14:paraId="164AABE8" w14:textId="3DA6D2EB" w:rsidR="00394D9D" w:rsidRPr="00DF3922" w:rsidRDefault="00394D9D" w:rsidP="009676D9">
            <w:pPr>
              <w:shd w:val="clear" w:color="auto" w:fill="FFFFFF"/>
              <w:spacing w:after="0" w:line="240" w:lineRule="auto"/>
              <w:rPr>
                <w:b/>
                <w:i/>
                <w:sz w:val="28"/>
                <w:szCs w:val="28"/>
              </w:rPr>
            </w:pPr>
            <w:r w:rsidRPr="00DF3922">
              <w:rPr>
                <w:b/>
                <w:i/>
                <w:sz w:val="28"/>
                <w:szCs w:val="28"/>
              </w:rPr>
              <w:t>Ngày soạn:</w:t>
            </w:r>
            <w:r>
              <w:rPr>
                <w:b/>
                <w:i/>
                <w:sz w:val="28"/>
                <w:szCs w:val="28"/>
              </w:rPr>
              <w:t xml:space="preserve"> 15</w:t>
            </w:r>
            <w:r w:rsidRPr="00DF3922">
              <w:rPr>
                <w:b/>
                <w:i/>
                <w:sz w:val="28"/>
                <w:szCs w:val="28"/>
              </w:rPr>
              <w:t>/</w:t>
            </w:r>
            <w:r>
              <w:rPr>
                <w:b/>
                <w:i/>
                <w:sz w:val="28"/>
                <w:szCs w:val="28"/>
              </w:rPr>
              <w:t>10</w:t>
            </w:r>
            <w:r w:rsidRPr="00DF3922">
              <w:rPr>
                <w:b/>
                <w:i/>
                <w:sz w:val="28"/>
                <w:szCs w:val="28"/>
              </w:rPr>
              <w:t>/202</w:t>
            </w:r>
            <w:r>
              <w:rPr>
                <w:b/>
                <w:i/>
                <w:sz w:val="28"/>
                <w:szCs w:val="28"/>
              </w:rPr>
              <w:t>5</w:t>
            </w:r>
          </w:p>
          <w:p w14:paraId="49B19987" w14:textId="43F650CC" w:rsidR="00394D9D" w:rsidRPr="00DF3922" w:rsidRDefault="00394D9D" w:rsidP="009676D9">
            <w:pPr>
              <w:spacing w:after="0" w:line="240" w:lineRule="auto"/>
              <w:jc w:val="both"/>
              <w:rPr>
                <w:b/>
                <w:i/>
                <w:sz w:val="28"/>
                <w:szCs w:val="28"/>
              </w:rPr>
            </w:pPr>
          </w:p>
        </w:tc>
      </w:tr>
    </w:tbl>
    <w:p w14:paraId="037C7327" w14:textId="77777777" w:rsidR="00394D9D" w:rsidRPr="00DF3922" w:rsidRDefault="00394D9D" w:rsidP="00394D9D">
      <w:pPr>
        <w:autoSpaceDE w:val="0"/>
        <w:autoSpaceDN w:val="0"/>
        <w:adjustRightInd w:val="0"/>
        <w:jc w:val="center"/>
        <w:rPr>
          <w:b/>
          <w:bCs/>
          <w:sz w:val="28"/>
          <w:szCs w:val="28"/>
          <w:lang w:val="en-US"/>
        </w:rPr>
      </w:pPr>
      <w:r w:rsidRPr="00DF3922">
        <w:rPr>
          <w:b/>
          <w:bCs/>
          <w:sz w:val="28"/>
          <w:szCs w:val="28"/>
        </w:rPr>
        <w:t>HOẠT ĐỘNG THỰC HÀNH TRẢI NGHIỆM</w:t>
      </w:r>
    </w:p>
    <w:p w14:paraId="585A54E4" w14:textId="77777777" w:rsidR="00394D9D" w:rsidRPr="00DF3922" w:rsidRDefault="00394D9D" w:rsidP="00394D9D">
      <w:pPr>
        <w:autoSpaceDE w:val="0"/>
        <w:autoSpaceDN w:val="0"/>
        <w:adjustRightInd w:val="0"/>
        <w:jc w:val="center"/>
        <w:rPr>
          <w:b/>
          <w:sz w:val="28"/>
          <w:szCs w:val="28"/>
          <w:lang w:val="en-US"/>
        </w:rPr>
      </w:pPr>
      <w:r w:rsidRPr="00DF3922">
        <w:rPr>
          <w:b/>
          <w:sz w:val="28"/>
          <w:szCs w:val="28"/>
          <w:lang w:val="en-US"/>
        </w:rPr>
        <w:t>THỰC HỆN TÍNH TOÁN TRÊN ĐA THỨC VỚI PHẦN MỀM GEOGEBRA</w:t>
      </w:r>
    </w:p>
    <w:p w14:paraId="1C7791BC" w14:textId="77777777" w:rsidR="00394D9D" w:rsidRPr="00DF3922" w:rsidRDefault="00394D9D" w:rsidP="00394D9D">
      <w:pPr>
        <w:tabs>
          <w:tab w:val="center" w:pos="5400"/>
          <w:tab w:val="left" w:pos="7169"/>
        </w:tabs>
        <w:rPr>
          <w:sz w:val="28"/>
          <w:szCs w:val="28"/>
          <w:u w:val="single"/>
        </w:rPr>
      </w:pPr>
      <w:r w:rsidRPr="00DF3922">
        <w:rPr>
          <w:b/>
          <w:sz w:val="28"/>
          <w:szCs w:val="28"/>
          <w:u w:val="single"/>
        </w:rPr>
        <w:t>I.</w:t>
      </w:r>
      <w:r w:rsidRPr="00DF3922">
        <w:rPr>
          <w:sz w:val="28"/>
          <w:szCs w:val="28"/>
          <w:u w:val="single"/>
        </w:rPr>
        <w:t xml:space="preserve"> </w:t>
      </w:r>
      <w:r w:rsidRPr="00DF3922">
        <w:rPr>
          <w:b/>
          <w:sz w:val="28"/>
          <w:szCs w:val="28"/>
          <w:u w:val="single"/>
        </w:rPr>
        <w:t>MỤC TIÊU</w:t>
      </w:r>
      <w:r w:rsidRPr="00DF3922">
        <w:rPr>
          <w:sz w:val="28"/>
          <w:szCs w:val="28"/>
          <w:u w:val="single"/>
        </w:rPr>
        <w:t>:</w:t>
      </w:r>
    </w:p>
    <w:p w14:paraId="321EAA25" w14:textId="77777777" w:rsidR="00394D9D" w:rsidRPr="00DF3922" w:rsidRDefault="00394D9D" w:rsidP="00394D9D">
      <w:pPr>
        <w:tabs>
          <w:tab w:val="center" w:pos="5400"/>
          <w:tab w:val="left" w:pos="7169"/>
        </w:tabs>
        <w:jc w:val="both"/>
        <w:rPr>
          <w:b/>
          <w:sz w:val="28"/>
          <w:szCs w:val="28"/>
        </w:rPr>
      </w:pPr>
      <w:r w:rsidRPr="00DF3922">
        <w:rPr>
          <w:b/>
          <w:sz w:val="28"/>
          <w:szCs w:val="28"/>
        </w:rPr>
        <w:t xml:space="preserve">1. Kiến thức: </w:t>
      </w:r>
    </w:p>
    <w:p w14:paraId="3952443F" w14:textId="77777777" w:rsidR="005F4224" w:rsidRPr="005F4224" w:rsidRDefault="005F4224" w:rsidP="005F4224">
      <w:pPr>
        <w:spacing w:after="0"/>
        <w:jc w:val="both"/>
        <w:rPr>
          <w:b/>
          <w:bCs/>
          <w:sz w:val="28"/>
          <w:szCs w:val="28"/>
        </w:rPr>
      </w:pPr>
      <w:r w:rsidRPr="005F4224">
        <w:rPr>
          <w:b/>
          <w:bCs/>
          <w:sz w:val="28"/>
          <w:szCs w:val="28"/>
        </w:rPr>
        <w:t xml:space="preserve">Biết: </w:t>
      </w:r>
      <w:r w:rsidRPr="005F4224">
        <w:rPr>
          <w:bCs/>
          <w:sz w:val="28"/>
          <w:szCs w:val="28"/>
        </w:rPr>
        <w:t>Nhận biết một số kí hiệu trong phần mềm</w:t>
      </w:r>
    </w:p>
    <w:p w14:paraId="2410EA0C" w14:textId="77777777" w:rsidR="005F4224" w:rsidRPr="005F4224" w:rsidRDefault="005F4224" w:rsidP="005F4224">
      <w:pPr>
        <w:spacing w:after="0"/>
        <w:jc w:val="both"/>
        <w:rPr>
          <w:b/>
          <w:bCs/>
          <w:sz w:val="28"/>
          <w:szCs w:val="28"/>
        </w:rPr>
      </w:pPr>
      <w:r w:rsidRPr="005F4224">
        <w:rPr>
          <w:b/>
          <w:bCs/>
          <w:sz w:val="28"/>
          <w:szCs w:val="28"/>
        </w:rPr>
        <w:t xml:space="preserve">Hiểu: </w:t>
      </w:r>
      <w:r w:rsidRPr="005F4224">
        <w:rPr>
          <w:bCs/>
          <w:sz w:val="28"/>
          <w:szCs w:val="28"/>
        </w:rPr>
        <w:t>Một số ứng dụng của phần mềm trong vẽ hình</w:t>
      </w:r>
    </w:p>
    <w:p w14:paraId="7E17B516" w14:textId="0A543D1A" w:rsidR="005F4224" w:rsidRPr="005F4224" w:rsidRDefault="005F4224" w:rsidP="005F4224">
      <w:pPr>
        <w:spacing w:after="0"/>
        <w:jc w:val="both"/>
        <w:rPr>
          <w:bCs/>
          <w:sz w:val="28"/>
          <w:szCs w:val="28"/>
        </w:rPr>
      </w:pPr>
      <w:r w:rsidRPr="005F4224">
        <w:rPr>
          <w:b/>
          <w:bCs/>
          <w:sz w:val="28"/>
          <w:szCs w:val="28"/>
        </w:rPr>
        <w:t xml:space="preserve">Vận dụng: </w:t>
      </w:r>
      <w:r w:rsidRPr="005F4224">
        <w:rPr>
          <w:bCs/>
          <w:sz w:val="28"/>
          <w:szCs w:val="28"/>
        </w:rPr>
        <w:t>Sử dụng được phần mềm Geogebra để tính toán các phép tính trên đa thức.</w:t>
      </w:r>
    </w:p>
    <w:p w14:paraId="7F4B6779" w14:textId="77777777" w:rsidR="00394D9D" w:rsidRPr="00DF3922" w:rsidRDefault="00394D9D" w:rsidP="00394D9D">
      <w:pPr>
        <w:tabs>
          <w:tab w:val="center" w:pos="5400"/>
          <w:tab w:val="left" w:pos="7169"/>
        </w:tabs>
        <w:jc w:val="both"/>
        <w:rPr>
          <w:sz w:val="28"/>
          <w:szCs w:val="28"/>
        </w:rPr>
      </w:pPr>
      <w:r w:rsidRPr="00DF3922">
        <w:rPr>
          <w:b/>
          <w:sz w:val="28"/>
          <w:szCs w:val="28"/>
        </w:rPr>
        <w:t>2. Năng lực:</w:t>
      </w:r>
      <w:r w:rsidRPr="00DF3922">
        <w:rPr>
          <w:sz w:val="28"/>
          <w:szCs w:val="28"/>
        </w:rPr>
        <w:t xml:space="preserve"> Góp phần rèn luyện các năng lực:</w:t>
      </w:r>
    </w:p>
    <w:p w14:paraId="0ACD7AF5" w14:textId="77777777" w:rsidR="00394D9D" w:rsidRPr="00DF3922" w:rsidRDefault="00394D9D" w:rsidP="00394D9D">
      <w:pPr>
        <w:tabs>
          <w:tab w:val="center" w:pos="5400"/>
          <w:tab w:val="left" w:pos="7169"/>
        </w:tabs>
        <w:jc w:val="both"/>
        <w:rPr>
          <w:sz w:val="28"/>
          <w:szCs w:val="28"/>
        </w:rPr>
      </w:pPr>
      <w:r w:rsidRPr="00DF3922">
        <w:rPr>
          <w:sz w:val="28"/>
          <w:szCs w:val="28"/>
        </w:rPr>
        <w:t>- Năng lực mô hình hóa toán học: Thể hiện ở giải quyết tình huống từ phần khởi động và bài toán hoạt động.</w:t>
      </w:r>
    </w:p>
    <w:p w14:paraId="07F2AEFF" w14:textId="77777777" w:rsidR="00394D9D" w:rsidRPr="00DF3922" w:rsidRDefault="00394D9D" w:rsidP="00394D9D">
      <w:pPr>
        <w:tabs>
          <w:tab w:val="center" w:pos="5400"/>
          <w:tab w:val="left" w:pos="7169"/>
        </w:tabs>
        <w:jc w:val="both"/>
        <w:rPr>
          <w:sz w:val="28"/>
          <w:szCs w:val="28"/>
        </w:rPr>
      </w:pPr>
      <w:r w:rsidRPr="00DF3922">
        <w:rPr>
          <w:sz w:val="28"/>
          <w:szCs w:val="28"/>
        </w:rPr>
        <w:t>- Năng lực giải quyết vấn đề toán học: Giải quyết được các phép tính trên đa thức với phần mềm Geogebra</w:t>
      </w:r>
    </w:p>
    <w:p w14:paraId="043023A3" w14:textId="365073C7" w:rsidR="00394D9D" w:rsidRPr="00DF3922" w:rsidRDefault="00394D9D" w:rsidP="00394D9D">
      <w:pPr>
        <w:tabs>
          <w:tab w:val="center" w:pos="5400"/>
          <w:tab w:val="left" w:pos="7169"/>
        </w:tabs>
        <w:jc w:val="both"/>
        <w:rPr>
          <w:sz w:val="28"/>
          <w:szCs w:val="28"/>
        </w:rPr>
      </w:pPr>
      <w:r w:rsidRPr="00DF3922">
        <w:rPr>
          <w:sz w:val="28"/>
          <w:szCs w:val="28"/>
        </w:rPr>
        <w:t xml:space="preserve">- Năng lực giao tiếp toán học thể hiện ở việc nghe - hiểu, đọc - hiểu thông qua tương tác giữa GV – HS; HS – HS; thông qua SGK, </w:t>
      </w:r>
      <w:r w:rsidR="005F4224">
        <w:rPr>
          <w:sz w:val="28"/>
          <w:szCs w:val="28"/>
        </w:rPr>
        <w:t>p</w:t>
      </w:r>
      <w:r w:rsidRPr="00DF3922">
        <w:rPr>
          <w:sz w:val="28"/>
          <w:szCs w:val="28"/>
        </w:rPr>
        <w:t>hần mềm,…</w:t>
      </w:r>
    </w:p>
    <w:p w14:paraId="45D3E421" w14:textId="77777777" w:rsidR="00394D9D" w:rsidRPr="005F4224" w:rsidRDefault="00394D9D" w:rsidP="00394D9D">
      <w:pPr>
        <w:tabs>
          <w:tab w:val="center" w:pos="5400"/>
          <w:tab w:val="left" w:pos="7169"/>
        </w:tabs>
        <w:jc w:val="both"/>
        <w:rPr>
          <w:sz w:val="28"/>
          <w:szCs w:val="28"/>
        </w:rPr>
      </w:pPr>
      <w:r w:rsidRPr="005F4224">
        <w:rPr>
          <w:b/>
          <w:sz w:val="28"/>
          <w:szCs w:val="28"/>
        </w:rPr>
        <w:t>3. Phẩm chất:</w:t>
      </w:r>
      <w:r w:rsidRPr="005F4224">
        <w:rPr>
          <w:sz w:val="28"/>
          <w:szCs w:val="28"/>
        </w:rPr>
        <w:t xml:space="preserve"> </w:t>
      </w:r>
    </w:p>
    <w:p w14:paraId="02E0A057" w14:textId="77777777" w:rsidR="005F4224" w:rsidRPr="005F4224" w:rsidRDefault="005F4224" w:rsidP="005F4224">
      <w:pPr>
        <w:pStyle w:val="TableParagraph"/>
        <w:tabs>
          <w:tab w:val="left" w:pos="327"/>
        </w:tabs>
        <w:jc w:val="both"/>
        <w:rPr>
          <w:sz w:val="28"/>
          <w:szCs w:val="28"/>
        </w:rPr>
      </w:pPr>
      <w:r w:rsidRPr="005F4224">
        <w:rPr>
          <w:sz w:val="28"/>
          <w:szCs w:val="28"/>
        </w:rPr>
        <w:t>- Chăm chỉ: chủ động tích cực đọc tài liệu, nghiên cứu SGK.</w:t>
      </w:r>
    </w:p>
    <w:p w14:paraId="3916A20D" w14:textId="77777777" w:rsidR="005F4224" w:rsidRDefault="005F4224" w:rsidP="005F4224">
      <w:pPr>
        <w:jc w:val="both"/>
        <w:rPr>
          <w:sz w:val="28"/>
          <w:szCs w:val="28"/>
        </w:rPr>
      </w:pPr>
      <w:r w:rsidRPr="005F4224">
        <w:rPr>
          <w:sz w:val="28"/>
          <w:szCs w:val="28"/>
        </w:rPr>
        <w:t>- Trách nhiệm: chủ động hoàn thành các nhiệm vụ được giao khi làm việc nhóm.</w:t>
      </w:r>
    </w:p>
    <w:p w14:paraId="693ABBC7" w14:textId="77777777" w:rsidR="00380E4F" w:rsidRPr="002F3900" w:rsidRDefault="005F4224" w:rsidP="00380E4F">
      <w:pPr>
        <w:spacing w:after="0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 xml:space="preserve">*) </w:t>
      </w:r>
      <w:r>
        <w:rPr>
          <w:b/>
          <w:bCs/>
          <w:sz w:val="28"/>
          <w:szCs w:val="28"/>
        </w:rPr>
        <w:t>H</w:t>
      </w:r>
      <w:r w:rsidR="00380E4F">
        <w:rPr>
          <w:b/>
          <w:bCs/>
          <w:sz w:val="28"/>
          <w:szCs w:val="28"/>
        </w:rPr>
        <w:t>SKT</w:t>
      </w:r>
      <w:r>
        <w:rPr>
          <w:b/>
          <w:bCs/>
          <w:sz w:val="28"/>
          <w:szCs w:val="28"/>
        </w:rPr>
        <w:t xml:space="preserve">: </w:t>
      </w:r>
      <w:r w:rsidR="00380E4F" w:rsidRPr="002F3900">
        <w:rPr>
          <w:b/>
          <w:bCs/>
          <w:sz w:val="28"/>
          <w:szCs w:val="28"/>
        </w:rPr>
        <w:t xml:space="preserve">Biết: </w:t>
      </w:r>
      <w:r w:rsidR="00380E4F" w:rsidRPr="002F3900">
        <w:rPr>
          <w:bCs/>
          <w:sz w:val="28"/>
          <w:szCs w:val="28"/>
        </w:rPr>
        <w:t>Nhận biết một số kí hiệu trong phần mềm</w:t>
      </w:r>
    </w:p>
    <w:p w14:paraId="0D42A061" w14:textId="77777777" w:rsidR="00380E4F" w:rsidRDefault="00380E4F" w:rsidP="00380E4F">
      <w:pPr>
        <w:pStyle w:val="TableParagraph"/>
        <w:tabs>
          <w:tab w:val="left" w:pos="327"/>
        </w:tabs>
        <w:jc w:val="both"/>
        <w:rPr>
          <w:rFonts w:eastAsia="Arial"/>
          <w:sz w:val="28"/>
          <w:szCs w:val="28"/>
        </w:rPr>
      </w:pPr>
      <w:r w:rsidRPr="00A9795A">
        <w:rPr>
          <w:rFonts w:eastAsia="Arial"/>
          <w:sz w:val="28"/>
          <w:szCs w:val="28"/>
        </w:rPr>
        <w:t>- Thực hiện được: lắng nghe, ghi chép bài.</w:t>
      </w:r>
    </w:p>
    <w:p w14:paraId="15CF1261" w14:textId="500F6FF8" w:rsidR="005F4224" w:rsidRPr="005F4224" w:rsidRDefault="00380E4F" w:rsidP="00380E4F">
      <w:pPr>
        <w:jc w:val="both"/>
        <w:rPr>
          <w:b/>
          <w:bCs/>
          <w:sz w:val="28"/>
          <w:szCs w:val="28"/>
        </w:rPr>
      </w:pPr>
      <w:r w:rsidRPr="002F3900">
        <w:rPr>
          <w:sz w:val="28"/>
          <w:szCs w:val="28"/>
        </w:rPr>
        <w:t>- Chăm chỉ: chủ động tích cực đọc tài liệu, nghiên cứu SGK.</w:t>
      </w:r>
    </w:p>
    <w:p w14:paraId="10FE2467" w14:textId="12E367ED" w:rsidR="00394D9D" w:rsidRPr="00DF3922" w:rsidRDefault="00394D9D" w:rsidP="005F4224">
      <w:pPr>
        <w:jc w:val="both"/>
        <w:rPr>
          <w:b/>
          <w:sz w:val="28"/>
          <w:szCs w:val="28"/>
          <w:u w:val="single"/>
        </w:rPr>
      </w:pPr>
      <w:r w:rsidRPr="00DF3922">
        <w:rPr>
          <w:b/>
          <w:sz w:val="28"/>
          <w:szCs w:val="28"/>
          <w:u w:val="single"/>
        </w:rPr>
        <w:t>II. THIẾT BỊ DẠY HỌC VÀ HỌC LIỆU.</w:t>
      </w:r>
    </w:p>
    <w:p w14:paraId="00C74C1A" w14:textId="29416721" w:rsidR="00394D9D" w:rsidRPr="005F4224" w:rsidRDefault="00394D9D" w:rsidP="00394D9D">
      <w:pPr>
        <w:jc w:val="both"/>
        <w:rPr>
          <w:sz w:val="28"/>
          <w:szCs w:val="28"/>
        </w:rPr>
      </w:pPr>
      <w:r w:rsidRPr="005F4224">
        <w:rPr>
          <w:b/>
          <w:sz w:val="28"/>
          <w:szCs w:val="28"/>
        </w:rPr>
        <w:t>1. GV</w:t>
      </w:r>
      <w:r w:rsidRPr="005F4224">
        <w:rPr>
          <w:sz w:val="28"/>
          <w:szCs w:val="28"/>
        </w:rPr>
        <w:t>: Kế hoạch dạy học</w:t>
      </w:r>
      <w:r w:rsidR="005F4224" w:rsidRPr="005F4224">
        <w:rPr>
          <w:sz w:val="28"/>
          <w:szCs w:val="28"/>
        </w:rPr>
        <w:t>.</w:t>
      </w:r>
      <w:r w:rsidRPr="005F4224">
        <w:rPr>
          <w:sz w:val="28"/>
          <w:szCs w:val="28"/>
        </w:rPr>
        <w:t xml:space="preserve"> </w:t>
      </w:r>
      <w:r w:rsidR="005F4224" w:rsidRPr="005F4224">
        <w:rPr>
          <w:sz w:val="28"/>
          <w:szCs w:val="28"/>
        </w:rPr>
        <w:t>Thước thẳng, MTCT</w:t>
      </w:r>
      <w:r w:rsidRPr="005F4224">
        <w:rPr>
          <w:sz w:val="28"/>
          <w:szCs w:val="28"/>
        </w:rPr>
        <w:t>.</w:t>
      </w:r>
    </w:p>
    <w:p w14:paraId="78BF3C43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b/>
          <w:sz w:val="28"/>
          <w:szCs w:val="28"/>
        </w:rPr>
        <w:t>2. HS</w:t>
      </w:r>
      <w:r w:rsidRPr="00DF3922">
        <w:rPr>
          <w:sz w:val="28"/>
          <w:szCs w:val="28"/>
        </w:rPr>
        <w:t>: SGK, vở nháp, đồ dùng học tập, …</w:t>
      </w:r>
    </w:p>
    <w:p w14:paraId="5B77C6BB" w14:textId="77777777" w:rsidR="00394D9D" w:rsidRPr="00DF3922" w:rsidRDefault="00394D9D" w:rsidP="00394D9D">
      <w:pPr>
        <w:jc w:val="both"/>
        <w:rPr>
          <w:b/>
          <w:sz w:val="28"/>
          <w:szCs w:val="28"/>
          <w:u w:val="single"/>
        </w:rPr>
      </w:pPr>
      <w:r w:rsidRPr="00DF3922">
        <w:rPr>
          <w:b/>
          <w:sz w:val="28"/>
          <w:szCs w:val="28"/>
          <w:u w:val="single"/>
        </w:rPr>
        <w:t>III. TIẾN TRÌNH DẠY HỌC.</w:t>
      </w:r>
    </w:p>
    <w:p w14:paraId="1D0FEAFF" w14:textId="76CE25EB" w:rsidR="00394D9D" w:rsidRPr="00DF3922" w:rsidRDefault="00394D9D" w:rsidP="00394D9D">
      <w:pPr>
        <w:jc w:val="both"/>
        <w:rPr>
          <w:b/>
          <w:sz w:val="28"/>
          <w:szCs w:val="28"/>
        </w:rPr>
      </w:pPr>
      <w:r w:rsidRPr="00DF3922">
        <w:rPr>
          <w:b/>
          <w:sz w:val="28"/>
          <w:szCs w:val="28"/>
          <w:lang w:val="en-US"/>
        </w:rPr>
        <w:t>1</w:t>
      </w:r>
      <w:r w:rsidRPr="00DF3922">
        <w:rPr>
          <w:b/>
          <w:sz w:val="28"/>
          <w:szCs w:val="28"/>
        </w:rPr>
        <w:t xml:space="preserve">. </w:t>
      </w:r>
      <w:r w:rsidRPr="00DF3922">
        <w:rPr>
          <w:b/>
          <w:sz w:val="28"/>
          <w:szCs w:val="28"/>
          <w:lang w:val="en-US"/>
        </w:rPr>
        <w:t xml:space="preserve">HOẠT ĐỘNG 1. </w:t>
      </w:r>
      <w:r w:rsidRPr="00DF3922">
        <w:rPr>
          <w:b/>
          <w:sz w:val="28"/>
          <w:szCs w:val="28"/>
        </w:rPr>
        <w:t xml:space="preserve">KHỞI ĐỘNG. </w:t>
      </w:r>
    </w:p>
    <w:p w14:paraId="06B7042B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b/>
          <w:sz w:val="28"/>
          <w:szCs w:val="28"/>
        </w:rPr>
        <w:lastRenderedPageBreak/>
        <w:t>a) Mục tiêu</w:t>
      </w:r>
      <w:r w:rsidRPr="00DF3922">
        <w:rPr>
          <w:sz w:val="28"/>
          <w:szCs w:val="28"/>
        </w:rPr>
        <w:t>: Thông qua hoạt động khởi động, HS bước đầu biết chọn câu lệnh trên  phần mềm Geogebra để thực hiện tính toán các phép tính trên đa thức; có hứng thú tìm hiểu bài.</w:t>
      </w:r>
    </w:p>
    <w:p w14:paraId="7ACE1140" w14:textId="37C5BA76" w:rsidR="00394D9D" w:rsidRPr="00DF3922" w:rsidRDefault="00394D9D" w:rsidP="00394D9D">
      <w:pPr>
        <w:jc w:val="both"/>
        <w:rPr>
          <w:b/>
          <w:sz w:val="28"/>
          <w:szCs w:val="28"/>
        </w:rPr>
      </w:pPr>
      <w:r w:rsidRPr="00DF3922">
        <w:rPr>
          <w:b/>
          <w:sz w:val="28"/>
          <w:szCs w:val="28"/>
        </w:rPr>
        <w:t>b) Tổ chức thực hiện.</w:t>
      </w:r>
    </w:p>
    <w:p w14:paraId="4E78CAD2" w14:textId="77777777" w:rsidR="00394D9D" w:rsidRPr="00DF3922" w:rsidRDefault="00394D9D" w:rsidP="00394D9D">
      <w:pPr>
        <w:jc w:val="both"/>
        <w:rPr>
          <w:rFonts w:eastAsia="Calibri"/>
          <w:b/>
          <w:sz w:val="28"/>
          <w:szCs w:val="28"/>
        </w:rPr>
      </w:pPr>
      <w:r w:rsidRPr="00DF3922">
        <w:rPr>
          <w:sz w:val="28"/>
          <w:szCs w:val="28"/>
        </w:rPr>
        <w:t xml:space="preserve">* GV: Yêu cầu h/s nêu hiểu biết của mình: Để thực hiện các phép tính trên đa thức bằng phần mềm Geogebra ta làm thế nào? </w:t>
      </w:r>
    </w:p>
    <w:p w14:paraId="0B09BCD3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rFonts w:eastAsia="Calibri"/>
          <w:b/>
          <w:sz w:val="28"/>
          <w:szCs w:val="28"/>
        </w:rPr>
        <w:t xml:space="preserve">* </w:t>
      </w:r>
      <w:r w:rsidRPr="00DF3922">
        <w:rPr>
          <w:sz w:val="28"/>
          <w:szCs w:val="28"/>
        </w:rPr>
        <w:t>HS Hoạt động thảo luận theo cặp đôi trong 2 phút.</w:t>
      </w:r>
    </w:p>
    <w:p w14:paraId="0F9D98A9" w14:textId="77777777" w:rsidR="00394D9D" w:rsidRPr="00DF3922" w:rsidRDefault="00394D9D" w:rsidP="00394D9D">
      <w:pPr>
        <w:jc w:val="both"/>
        <w:rPr>
          <w:rFonts w:eastAsia="Calibri"/>
          <w:sz w:val="28"/>
          <w:szCs w:val="28"/>
        </w:rPr>
      </w:pPr>
      <w:r w:rsidRPr="00DF3922">
        <w:rPr>
          <w:rFonts w:eastAsia="Calibri"/>
          <w:b/>
          <w:sz w:val="28"/>
          <w:szCs w:val="28"/>
        </w:rPr>
        <w:t xml:space="preserve">* </w:t>
      </w:r>
      <w:r w:rsidRPr="00DF3922">
        <w:rPr>
          <w:sz w:val="28"/>
          <w:szCs w:val="28"/>
        </w:rPr>
        <w:t>HS Báo cáo kết quả.</w:t>
      </w:r>
    </w:p>
    <w:p w14:paraId="2BF6531A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rFonts w:eastAsia="Calibri"/>
          <w:b/>
          <w:sz w:val="28"/>
          <w:szCs w:val="28"/>
        </w:rPr>
        <w:t xml:space="preserve">* </w:t>
      </w:r>
      <w:r w:rsidRPr="00DF3922">
        <w:rPr>
          <w:b/>
          <w:sz w:val="28"/>
          <w:szCs w:val="28"/>
        </w:rPr>
        <w:t xml:space="preserve">GV: Kết luận: </w:t>
      </w:r>
      <w:r w:rsidRPr="00DF3922">
        <w:rPr>
          <w:sz w:val="28"/>
          <w:szCs w:val="28"/>
        </w:rPr>
        <w:t xml:space="preserve">Để thực hiện các phép tính trên đa thức bằng phần mềm Geogebra ta thực hiện như sau: </w:t>
      </w:r>
    </w:p>
    <w:p w14:paraId="23DEDFC5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sz w:val="28"/>
          <w:szCs w:val="28"/>
        </w:rPr>
        <w:t xml:space="preserve">Cách 1: Khởi động phần mềm Geogebra </w:t>
      </w:r>
      <w:r w:rsidRPr="00DF3922">
        <w:rPr>
          <w:noProof/>
          <w:sz w:val="28"/>
          <w:szCs w:val="28"/>
          <w:lang w:val="en-US"/>
        </w:rPr>
        <w:drawing>
          <wp:inline distT="0" distB="0" distL="0" distR="0" wp14:anchorId="15005A8A" wp14:editId="499E1E79">
            <wp:extent cx="320040" cy="434340"/>
            <wp:effectExtent l="0" t="0" r="0" b="0"/>
            <wp:docPr id="136693995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105" t="37633" r="47707" b="498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922">
        <w:rPr>
          <w:sz w:val="28"/>
          <w:szCs w:val="28"/>
        </w:rPr>
        <w:t xml:space="preserve"> chọn Wiew, </w:t>
      </w:r>
      <w:r w:rsidRPr="00DF3922">
        <w:rPr>
          <w:position w:val="-6"/>
          <w:sz w:val="28"/>
          <w:szCs w:val="28"/>
        </w:rPr>
        <w:object w:dxaOrig="300" w:dyaOrig="220" w14:anchorId="498841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85pt;height:10.5pt" o:ole="">
            <v:imagedata r:id="rId7" o:title=""/>
          </v:shape>
          <o:OLEObject Type="Embed" ProgID="Equation.DSMT4" ShapeID="_x0000_i1025" DrawAspect="Content" ObjectID="_1822132603" r:id="rId8"/>
        </w:object>
      </w:r>
      <w:r w:rsidRPr="00DF3922">
        <w:rPr>
          <w:sz w:val="28"/>
          <w:szCs w:val="28"/>
        </w:rPr>
        <w:t xml:space="preserve"> Complex Adaptive System (CAS).</w:t>
      </w:r>
    </w:p>
    <w:p w14:paraId="383B3B72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sz w:val="28"/>
          <w:szCs w:val="28"/>
        </w:rPr>
        <w:t xml:space="preserve">Cách 2: Khởi động phần mềm Geogebra </w:t>
      </w:r>
      <w:r w:rsidRPr="00DF3922">
        <w:rPr>
          <w:noProof/>
          <w:sz w:val="28"/>
          <w:szCs w:val="28"/>
          <w:lang w:val="en-US"/>
        </w:rPr>
        <w:drawing>
          <wp:inline distT="0" distB="0" distL="0" distR="0" wp14:anchorId="5203E697" wp14:editId="7AB21880">
            <wp:extent cx="320040" cy="434340"/>
            <wp:effectExtent l="0" t="0" r="0" b="0"/>
            <wp:docPr id="118336660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105" t="37633" r="47707" b="498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3922">
        <w:rPr>
          <w:sz w:val="28"/>
          <w:szCs w:val="28"/>
        </w:rPr>
        <w:t xml:space="preserve"> </w:t>
      </w:r>
      <w:r w:rsidRPr="00DF3922">
        <w:rPr>
          <w:position w:val="-6"/>
          <w:sz w:val="28"/>
          <w:szCs w:val="28"/>
        </w:rPr>
        <w:object w:dxaOrig="300" w:dyaOrig="220" w14:anchorId="0B3918DE">
          <v:shape id="_x0000_i1026" type="#_x0000_t75" style="width:14.85pt;height:10.5pt" o:ole="">
            <v:imagedata r:id="rId7" o:title=""/>
          </v:shape>
          <o:OLEObject Type="Embed" ProgID="Equation.DSMT4" ShapeID="_x0000_i1026" DrawAspect="Content" ObjectID="_1822132604" r:id="rId9"/>
        </w:object>
      </w:r>
      <w:r w:rsidRPr="00DF3922">
        <w:rPr>
          <w:sz w:val="28"/>
          <w:szCs w:val="28"/>
        </w:rPr>
        <w:t xml:space="preserve"> Nhấn tổ hợp phím: Ctrl </w:t>
      </w:r>
      <w:r w:rsidRPr="00DF3922">
        <w:rPr>
          <w:position w:val="-4"/>
          <w:sz w:val="28"/>
          <w:szCs w:val="28"/>
        </w:rPr>
        <w:object w:dxaOrig="220" w:dyaOrig="220" w14:anchorId="287BB4FF">
          <v:shape id="_x0000_i1027" type="#_x0000_t75" style="width:10.5pt;height:10.5pt" o:ole="">
            <v:imagedata r:id="rId10" o:title=""/>
          </v:shape>
          <o:OLEObject Type="Embed" ProgID="Equation.DSMT4" ShapeID="_x0000_i1027" DrawAspect="Content" ObjectID="_1822132605" r:id="rId11"/>
        </w:object>
      </w:r>
      <w:r w:rsidRPr="00DF3922">
        <w:rPr>
          <w:sz w:val="28"/>
          <w:szCs w:val="28"/>
        </w:rPr>
        <w:t xml:space="preserve"> Shift </w:t>
      </w:r>
      <w:r w:rsidRPr="00DF3922">
        <w:rPr>
          <w:position w:val="-4"/>
          <w:sz w:val="28"/>
          <w:szCs w:val="28"/>
        </w:rPr>
        <w:object w:dxaOrig="220" w:dyaOrig="220" w14:anchorId="2CDB64E4">
          <v:shape id="_x0000_i1028" type="#_x0000_t75" style="width:10.5pt;height:10.5pt" o:ole="">
            <v:imagedata r:id="rId10" o:title=""/>
          </v:shape>
          <o:OLEObject Type="Embed" ProgID="Equation.DSMT4" ShapeID="_x0000_i1028" DrawAspect="Content" ObjectID="_1822132606" r:id="rId12"/>
        </w:object>
      </w:r>
      <w:r w:rsidRPr="00DF3922">
        <w:rPr>
          <w:sz w:val="28"/>
          <w:szCs w:val="28"/>
        </w:rPr>
        <w:t xml:space="preserve"> K.</w:t>
      </w:r>
    </w:p>
    <w:p w14:paraId="536444B4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b/>
          <w:sz w:val="28"/>
          <w:szCs w:val="28"/>
        </w:rPr>
        <w:t>Lưu ý:</w:t>
      </w:r>
      <w:r w:rsidRPr="00DF3922">
        <w:rPr>
          <w:sz w:val="28"/>
          <w:szCs w:val="28"/>
        </w:rPr>
        <w:t xml:space="preserve"> Với mỗi phiên bản khác nhau vì vậy giao diện hiển thị cũng có thể khác nhau.</w:t>
      </w:r>
    </w:p>
    <w:p w14:paraId="48AC8163" w14:textId="77777777" w:rsidR="00394D9D" w:rsidRPr="00DF3922" w:rsidRDefault="00394D9D" w:rsidP="00394D9D">
      <w:pPr>
        <w:jc w:val="center"/>
        <w:rPr>
          <w:sz w:val="28"/>
          <w:szCs w:val="28"/>
        </w:rPr>
      </w:pPr>
      <w:r w:rsidRPr="00DF3922">
        <w:rPr>
          <w:noProof/>
          <w:sz w:val="28"/>
          <w:szCs w:val="28"/>
          <w:lang w:val="en-US"/>
        </w:rPr>
        <w:drawing>
          <wp:inline distT="0" distB="0" distL="0" distR="0" wp14:anchorId="1D62EB0D" wp14:editId="76E011A2">
            <wp:extent cx="5715000" cy="3025140"/>
            <wp:effectExtent l="0" t="0" r="0" b="0"/>
            <wp:docPr id="1486014498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302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C7E32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sz w:val="28"/>
          <w:szCs w:val="28"/>
        </w:rPr>
        <w:lastRenderedPageBreak/>
        <w:t>- Trong bài này, các em sẽ làm quen và thực hiện các phép tính trên đa thức bằng phần mềm Geogebra</w:t>
      </w:r>
      <w:r w:rsidRPr="00DF3922">
        <w:rPr>
          <w:b/>
          <w:sz w:val="28"/>
          <w:szCs w:val="28"/>
        </w:rPr>
        <w:t xml:space="preserve"> </w:t>
      </w:r>
      <w:r w:rsidRPr="00DF3922">
        <w:rPr>
          <w:b/>
          <w:position w:val="-6"/>
          <w:sz w:val="28"/>
          <w:szCs w:val="28"/>
        </w:rPr>
        <w:object w:dxaOrig="300" w:dyaOrig="240" w14:anchorId="77BA58E4">
          <v:shape id="_x0000_i1029" type="#_x0000_t75" style="width:14.85pt;height:12.15pt" o:ole="">
            <v:imagedata r:id="rId14" o:title=""/>
          </v:shape>
          <o:OLEObject Type="Embed" ProgID="Equation.DSMT4" ShapeID="_x0000_i1029" DrawAspect="Content" ObjectID="_1822132607" r:id="rId15"/>
        </w:object>
      </w:r>
      <w:r w:rsidRPr="00DF3922">
        <w:rPr>
          <w:sz w:val="28"/>
          <w:szCs w:val="28"/>
        </w:rPr>
        <w:t xml:space="preserve"> bài mới.</w:t>
      </w:r>
    </w:p>
    <w:p w14:paraId="37B205BA" w14:textId="1A38E469" w:rsidR="00394D9D" w:rsidRPr="00DF3922" w:rsidRDefault="00394D9D" w:rsidP="00394D9D">
      <w:pPr>
        <w:jc w:val="both"/>
        <w:rPr>
          <w:b/>
          <w:sz w:val="28"/>
          <w:szCs w:val="28"/>
        </w:rPr>
      </w:pPr>
      <w:r w:rsidRPr="00DF3922">
        <w:rPr>
          <w:b/>
          <w:sz w:val="28"/>
          <w:szCs w:val="28"/>
          <w:lang w:val="en-US"/>
        </w:rPr>
        <w:t>2</w:t>
      </w:r>
      <w:r w:rsidRPr="00DF3922">
        <w:rPr>
          <w:b/>
          <w:sz w:val="28"/>
          <w:szCs w:val="28"/>
        </w:rPr>
        <w:t xml:space="preserve">. </w:t>
      </w:r>
      <w:r w:rsidRPr="00DF3922">
        <w:rPr>
          <w:b/>
          <w:sz w:val="28"/>
          <w:szCs w:val="28"/>
          <w:lang w:val="en-US"/>
        </w:rPr>
        <w:t xml:space="preserve">HOẠT ĐỘNG 2. </w:t>
      </w:r>
      <w:r w:rsidRPr="00DF3922">
        <w:rPr>
          <w:b/>
          <w:sz w:val="28"/>
          <w:szCs w:val="28"/>
        </w:rPr>
        <w:t xml:space="preserve">HÌNH THÀNH KIẾN THỨC. </w:t>
      </w:r>
    </w:p>
    <w:p w14:paraId="439287F0" w14:textId="77777777" w:rsidR="00394D9D" w:rsidRPr="00DF3922" w:rsidRDefault="00394D9D" w:rsidP="00394D9D">
      <w:pPr>
        <w:tabs>
          <w:tab w:val="center" w:pos="5400"/>
          <w:tab w:val="left" w:pos="7169"/>
        </w:tabs>
        <w:jc w:val="both"/>
        <w:rPr>
          <w:sz w:val="28"/>
          <w:szCs w:val="28"/>
        </w:rPr>
      </w:pPr>
      <w:r w:rsidRPr="00DF3922">
        <w:rPr>
          <w:b/>
          <w:sz w:val="28"/>
          <w:szCs w:val="28"/>
        </w:rPr>
        <w:tab/>
        <w:t>a) Mục tiêu:</w:t>
      </w:r>
      <w:r w:rsidRPr="00DF3922">
        <w:rPr>
          <w:sz w:val="28"/>
          <w:szCs w:val="28"/>
        </w:rPr>
        <w:t xml:space="preserve"> Nhận biết các câu lệnh và sử dụng được phần mềm Geogebra để tính toán các phép tính trên đa thức.</w:t>
      </w:r>
    </w:p>
    <w:p w14:paraId="37E0A0F6" w14:textId="43603320" w:rsidR="00394D9D" w:rsidRPr="00DF3922" w:rsidRDefault="00394D9D" w:rsidP="00394D9D">
      <w:pPr>
        <w:tabs>
          <w:tab w:val="center" w:pos="5400"/>
          <w:tab w:val="left" w:pos="7169"/>
        </w:tabs>
        <w:jc w:val="both"/>
        <w:rPr>
          <w:sz w:val="28"/>
          <w:szCs w:val="28"/>
        </w:rPr>
      </w:pPr>
      <w:r w:rsidRPr="00DF3922">
        <w:rPr>
          <w:b/>
          <w:sz w:val="28"/>
          <w:szCs w:val="28"/>
        </w:rPr>
        <w:t>b) Tổ chức thực hiện</w:t>
      </w:r>
      <w:r w:rsidRPr="00DF3922">
        <w:rPr>
          <w:sz w:val="28"/>
          <w:szCs w:val="28"/>
        </w:rPr>
        <w:t>.</w:t>
      </w: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2"/>
        <w:gridCol w:w="4536"/>
      </w:tblGrid>
      <w:tr w:rsidR="00394D9D" w:rsidRPr="00DF3922" w14:paraId="0C781768" w14:textId="77777777" w:rsidTr="009676D9">
        <w:tc>
          <w:tcPr>
            <w:tcW w:w="5382" w:type="dxa"/>
            <w:shd w:val="clear" w:color="auto" w:fill="auto"/>
          </w:tcPr>
          <w:p w14:paraId="3F8BCA3E" w14:textId="77777777" w:rsidR="00394D9D" w:rsidRPr="00DF3922" w:rsidRDefault="00394D9D" w:rsidP="009676D9">
            <w:pPr>
              <w:jc w:val="center"/>
              <w:rPr>
                <w:b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HĐ CỦA GV + HS</w:t>
            </w:r>
          </w:p>
        </w:tc>
        <w:tc>
          <w:tcPr>
            <w:tcW w:w="4536" w:type="dxa"/>
            <w:shd w:val="clear" w:color="auto" w:fill="auto"/>
          </w:tcPr>
          <w:p w14:paraId="70DA944C" w14:textId="77777777" w:rsidR="00394D9D" w:rsidRPr="00DF3922" w:rsidRDefault="00394D9D" w:rsidP="009676D9">
            <w:pPr>
              <w:jc w:val="center"/>
              <w:rPr>
                <w:b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SẢN PHẨM</w:t>
            </w:r>
          </w:p>
        </w:tc>
      </w:tr>
      <w:tr w:rsidR="00394D9D" w:rsidRPr="00DF3922" w14:paraId="64010DE4" w14:textId="77777777" w:rsidTr="009676D9">
        <w:tc>
          <w:tcPr>
            <w:tcW w:w="5382" w:type="dxa"/>
            <w:shd w:val="clear" w:color="auto" w:fill="auto"/>
          </w:tcPr>
          <w:p w14:paraId="7626A48E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GV:</w:t>
            </w:r>
            <w:r w:rsidRPr="00DF3922">
              <w:rPr>
                <w:sz w:val="28"/>
                <w:szCs w:val="28"/>
              </w:rPr>
              <w:t xml:space="preserve"> Nêu yêu cầu</w:t>
            </w:r>
          </w:p>
          <w:p w14:paraId="4383C922" w14:textId="77777777" w:rsidR="00394D9D" w:rsidRPr="00DF3922" w:rsidRDefault="00394D9D" w:rsidP="009676D9">
            <w:pPr>
              <w:jc w:val="both"/>
              <w:rPr>
                <w:b/>
                <w:i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1. Cộng trừ nhân đa thức</w:t>
            </w:r>
          </w:p>
          <w:p w14:paraId="31C7E668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Nhập biểu thức trên dòng lệnh của cửa sổ CAS, kết quả sẽ được hiển thị ngay bên dưới.</w:t>
            </w:r>
          </w:p>
          <w:p w14:paraId="5CDF0171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GV: lưu ý:</w:t>
            </w:r>
          </w:p>
          <w:p w14:paraId="724727D6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 xml:space="preserve">Dấu nhân dùng ký hiệu </w:t>
            </w:r>
            <w:r w:rsidRPr="00DF3922">
              <w:rPr>
                <w:position w:val="-4"/>
                <w:sz w:val="28"/>
                <w:szCs w:val="28"/>
              </w:rPr>
              <w:object w:dxaOrig="180" w:dyaOrig="220" w14:anchorId="42F10968">
                <v:shape id="_x0000_i1030" type="#_x0000_t75" style="width:8.8pt;height:10.5pt" o:ole="">
                  <v:imagedata r:id="rId16" o:title=""/>
                </v:shape>
                <o:OLEObject Type="Embed" ProgID="Equation.DSMT4" ShapeID="_x0000_i1030" DrawAspect="Content" ObjectID="_1822132608" r:id="rId17"/>
              </w:object>
            </w:r>
            <w:r w:rsidRPr="00DF3922">
              <w:rPr>
                <w:sz w:val="28"/>
                <w:szCs w:val="28"/>
              </w:rPr>
              <w:t xml:space="preserve"> bằng cách ấn tổ hợp phím Ctrl </w:t>
            </w:r>
            <w:r w:rsidRPr="00DF3922">
              <w:rPr>
                <w:position w:val="-4"/>
                <w:sz w:val="28"/>
                <w:szCs w:val="28"/>
              </w:rPr>
              <w:object w:dxaOrig="440" w:dyaOrig="220" w14:anchorId="3402A7E2">
                <v:shape id="_x0000_i1031" type="#_x0000_t75" style="width:22.65pt;height:10.5pt" o:ole="">
                  <v:imagedata r:id="rId18" o:title=""/>
                </v:shape>
                <o:OLEObject Type="Embed" ProgID="Equation.DSMT4" ShapeID="_x0000_i1031" DrawAspect="Content" ObjectID="_1822132609" r:id="rId19"/>
              </w:object>
            </w:r>
            <w:r w:rsidRPr="00DF3922">
              <w:rPr>
                <w:sz w:val="28"/>
                <w:szCs w:val="28"/>
              </w:rPr>
              <w:t xml:space="preserve"> </w:t>
            </w:r>
          </w:p>
          <w:p w14:paraId="2ED02A24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 xml:space="preserve">Dấu mũ dùng ký hiệu </w:t>
            </w:r>
            <w:r w:rsidRPr="00DF3922">
              <w:rPr>
                <w:position w:val="-4"/>
                <w:sz w:val="28"/>
                <w:szCs w:val="28"/>
              </w:rPr>
              <w:object w:dxaOrig="220" w:dyaOrig="200" w14:anchorId="64EF5F6B">
                <v:shape id="_x0000_i1032" type="#_x0000_t75" style="width:10.5pt;height:10.5pt" o:ole="">
                  <v:imagedata r:id="rId20" o:title=""/>
                </v:shape>
                <o:OLEObject Type="Embed" ProgID="Equation.DSMT4" ShapeID="_x0000_i1032" DrawAspect="Content" ObjectID="_1822132610" r:id="rId21"/>
              </w:object>
            </w:r>
            <w:r w:rsidRPr="00DF3922">
              <w:rPr>
                <w:sz w:val="28"/>
                <w:szCs w:val="28"/>
              </w:rPr>
              <w:t xml:space="preserve"> bằng cách ấn tổ hợp phím Ctrl </w:t>
            </w:r>
            <w:r w:rsidRPr="00DF3922">
              <w:rPr>
                <w:position w:val="-4"/>
                <w:sz w:val="28"/>
                <w:szCs w:val="28"/>
              </w:rPr>
              <w:object w:dxaOrig="480" w:dyaOrig="220" w14:anchorId="4E2C6F4D">
                <v:shape id="_x0000_i1033" type="#_x0000_t75" style="width:24pt;height:10.5pt" o:ole="">
                  <v:imagedata r:id="rId22" o:title=""/>
                </v:shape>
                <o:OLEObject Type="Embed" ProgID="Equation.DSMT4" ShapeID="_x0000_i1033" DrawAspect="Content" ObjectID="_1822132611" r:id="rId23"/>
              </w:object>
            </w:r>
          </w:p>
          <w:p w14:paraId="02ED620D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 xml:space="preserve">Cần ghi đủ phép nhân giữa hai biến của đa thức khi viết lệnh, chẳng hạn </w:t>
            </w:r>
            <w:r w:rsidRPr="00DF3922">
              <w:rPr>
                <w:position w:val="-10"/>
                <w:sz w:val="28"/>
                <w:szCs w:val="28"/>
              </w:rPr>
              <w:object w:dxaOrig="380" w:dyaOrig="360" w14:anchorId="19B6B83D">
                <v:shape id="_x0000_i1034" type="#_x0000_t75" style="width:19.25pt;height:18.25pt" o:ole="">
                  <v:imagedata r:id="rId24" o:title=""/>
                </v:shape>
                <o:OLEObject Type="Embed" ProgID="Equation.DSMT4" ShapeID="_x0000_i1034" DrawAspect="Content" ObjectID="_1822132612" r:id="rId25"/>
              </w:object>
            </w:r>
            <w:r w:rsidRPr="00DF3922">
              <w:rPr>
                <w:sz w:val="28"/>
                <w:szCs w:val="28"/>
              </w:rPr>
              <w:t xml:space="preserve"> viết là </w:t>
            </w:r>
            <w:r w:rsidRPr="00DF3922">
              <w:rPr>
                <w:position w:val="-10"/>
                <w:sz w:val="28"/>
                <w:szCs w:val="28"/>
              </w:rPr>
              <w:object w:dxaOrig="859" w:dyaOrig="320" w14:anchorId="11C6B8C8">
                <v:shape id="_x0000_i1035" type="#_x0000_t75" style="width:43.6pt;height:16.55pt" o:ole="">
                  <v:imagedata r:id="rId26" o:title=""/>
                </v:shape>
                <o:OLEObject Type="Embed" ProgID="Equation.DSMT4" ShapeID="_x0000_i1035" DrawAspect="Content" ObjectID="_1822132613" r:id="rId27"/>
              </w:object>
            </w:r>
          </w:p>
          <w:p w14:paraId="67D73E53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0D1171BC" wp14:editId="7144F2C4">
                  <wp:extent cx="2522220" cy="525780"/>
                  <wp:effectExtent l="0" t="0" r="0" b="0"/>
                  <wp:docPr id="421693013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3" t="17834" r="70375" b="718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2220" cy="52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7ED96F" w14:textId="77777777" w:rsidR="00394D9D" w:rsidRPr="00DF3922" w:rsidRDefault="00394D9D" w:rsidP="009676D9">
            <w:pPr>
              <w:jc w:val="both"/>
              <w:rPr>
                <w:b/>
                <w:i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2. Khai triển biểu thức có chứa tích hoặc lũy thừa</w:t>
            </w:r>
          </w:p>
          <w:p w14:paraId="68685BA7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Sử dụng lệnh Expand (&lt;Biểu thức&gt;)</w:t>
            </w:r>
          </w:p>
          <w:p w14:paraId="0690F7D4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  <w:r w:rsidRPr="00DF3922">
              <w:rPr>
                <w:b/>
                <w:noProof/>
                <w:sz w:val="28"/>
                <w:szCs w:val="28"/>
                <w:lang w:val="en-US"/>
              </w:rPr>
              <w:drawing>
                <wp:inline distT="0" distB="0" distL="0" distR="0" wp14:anchorId="7D222F41" wp14:editId="237BB9BD">
                  <wp:extent cx="2743200" cy="563880"/>
                  <wp:effectExtent l="0" t="0" r="0" b="0"/>
                  <wp:docPr id="31772707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35" t="17624" r="71352" b="711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563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280318C" w14:textId="77777777" w:rsidR="00394D9D" w:rsidRPr="00DF3922" w:rsidRDefault="00394D9D" w:rsidP="009676D9">
            <w:pPr>
              <w:jc w:val="both"/>
              <w:rPr>
                <w:b/>
                <w:i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3. Phân tích đa thức thành nhân tử</w:t>
            </w:r>
          </w:p>
          <w:p w14:paraId="0AF97DD0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lastRenderedPageBreak/>
              <w:t>Sử dụng lệnh Factor(&lt;Đa thức&gt;)</w:t>
            </w:r>
          </w:p>
          <w:p w14:paraId="205C3FA7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  <w:r w:rsidRPr="00DF3922">
              <w:rPr>
                <w:b/>
                <w:noProof/>
                <w:sz w:val="28"/>
                <w:szCs w:val="28"/>
                <w:lang w:val="en-US"/>
              </w:rPr>
              <w:drawing>
                <wp:inline distT="0" distB="0" distL="0" distR="0" wp14:anchorId="5C915B81" wp14:editId="4F704784">
                  <wp:extent cx="2743200" cy="518160"/>
                  <wp:effectExtent l="0" t="0" r="0" b="0"/>
                  <wp:docPr id="1088308003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6" t="17680" r="73564" b="732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029EC9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Trường hợp phân tích đa thức thành nhân tử có chứa số vô tỉ thì dùng lệnh IFactor(&lt;Biểu thức&gt;)</w:t>
            </w:r>
          </w:p>
          <w:p w14:paraId="1592474C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2174831F" wp14:editId="0DD712E2">
                  <wp:extent cx="2392680" cy="388620"/>
                  <wp:effectExtent l="0" t="0" r="0" b="0"/>
                  <wp:docPr id="16795011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7" t="11749" r="76999" b="777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26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7C5E845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4. Chia đa thức</w:t>
            </w:r>
          </w:p>
          <w:p w14:paraId="6E6C5CFE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Dùng lệnh Div(&lt;đa thức bị chia&gt;,&lt;đa thức chia&gt;) để tìm thương</w:t>
            </w:r>
          </w:p>
          <w:p w14:paraId="4E386E20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0EFC1AAE" wp14:editId="78984FFC">
                  <wp:extent cx="2727960" cy="411480"/>
                  <wp:effectExtent l="0" t="0" r="0" b="0"/>
                  <wp:docPr id="315031735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58" t="17551" r="66319" b="728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7960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E5AECB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Dùng lệnh Mod(&lt;đa thức bị chia&gt;,&lt;đa thức chia&gt;) để tìm dư</w:t>
            </w:r>
          </w:p>
          <w:p w14:paraId="376F9489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06418165" wp14:editId="1A0DA323">
                  <wp:extent cx="2887980" cy="358140"/>
                  <wp:effectExtent l="0" t="0" r="0" b="0"/>
                  <wp:docPr id="163438569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9" t="11633" r="77779" b="803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7980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A23019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Dùng lệnh Division(&lt;đa thức bị chia&gt;,&lt;đa thức chia&gt;) để tìm cả thương và dư của phép chia hai đa thức</w:t>
            </w:r>
          </w:p>
          <w:p w14:paraId="3F1C113D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183825F9" wp14:editId="3D157409">
                  <wp:extent cx="3238500" cy="480060"/>
                  <wp:effectExtent l="0" t="0" r="0" b="0"/>
                  <wp:docPr id="1800385562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09" t="18086" r="63194" b="730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0" cy="480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CE290D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HS:</w:t>
            </w:r>
            <w:r w:rsidRPr="00DF3922">
              <w:rPr>
                <w:sz w:val="28"/>
                <w:szCs w:val="28"/>
              </w:rPr>
              <w:t xml:space="preserve"> Hoạt động cá nhân, thao tác trên máy.</w:t>
            </w:r>
          </w:p>
          <w:p w14:paraId="2A09B409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HS:</w:t>
            </w:r>
            <w:r w:rsidRPr="00DF3922">
              <w:rPr>
                <w:sz w:val="28"/>
                <w:szCs w:val="28"/>
              </w:rPr>
              <w:t xml:space="preserve"> Báo cáo sản phẩm.</w:t>
            </w:r>
          </w:p>
          <w:p w14:paraId="514C8EB7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GV</w:t>
            </w:r>
            <w:r w:rsidRPr="00DF3922">
              <w:rPr>
                <w:sz w:val="28"/>
                <w:szCs w:val="28"/>
              </w:rPr>
              <w:t xml:space="preserve">: Nêu chú ý: Nếu muốn sử dụng giao diện tiếng Việt, sau khi khởi động GeoGebra, chọn Option </w:t>
            </w:r>
            <w:r w:rsidRPr="00DF3922">
              <w:rPr>
                <w:position w:val="-6"/>
                <w:sz w:val="28"/>
                <w:szCs w:val="28"/>
              </w:rPr>
              <w:object w:dxaOrig="300" w:dyaOrig="220" w14:anchorId="0FAB821D">
                <v:shape id="_x0000_i1036" type="#_x0000_t75" style="width:14.85pt;height:10.5pt" o:ole="">
                  <v:imagedata r:id="rId7" o:title=""/>
                </v:shape>
                <o:OLEObject Type="Embed" ProgID="Equation.DSMT4" ShapeID="_x0000_i1036" DrawAspect="Content" ObjectID="_1822132614" r:id="rId35"/>
              </w:object>
            </w:r>
            <w:r w:rsidRPr="00DF3922">
              <w:rPr>
                <w:sz w:val="28"/>
                <w:szCs w:val="28"/>
              </w:rPr>
              <w:t xml:space="preserve">Language </w:t>
            </w:r>
            <w:r w:rsidRPr="00DF3922">
              <w:rPr>
                <w:position w:val="-6"/>
                <w:sz w:val="28"/>
                <w:szCs w:val="28"/>
              </w:rPr>
              <w:object w:dxaOrig="300" w:dyaOrig="220" w14:anchorId="41AB4184">
                <v:shape id="_x0000_i1037" type="#_x0000_t75" style="width:14.85pt;height:10.5pt" o:ole="">
                  <v:imagedata r:id="rId7" o:title=""/>
                </v:shape>
                <o:OLEObject Type="Embed" ProgID="Equation.DSMT4" ShapeID="_x0000_i1037" DrawAspect="Content" ObjectID="_1822132615" r:id="rId36"/>
              </w:object>
            </w:r>
            <w:r w:rsidRPr="00DF3922">
              <w:rPr>
                <w:sz w:val="28"/>
                <w:szCs w:val="28"/>
              </w:rPr>
              <w:t xml:space="preserve">Vietnamese/Tiếng Việt. Khi đó thay vif cus pháp lệnh tiếng Anh như trình bày ở trên, ta dùng cú pháp lệnh tiếng Việt tương ứng như trong bảng sau (lưu ý rằng </w:t>
            </w:r>
            <w:r w:rsidRPr="00DF3922">
              <w:rPr>
                <w:sz w:val="28"/>
                <w:szCs w:val="28"/>
              </w:rPr>
              <w:lastRenderedPageBreak/>
              <w:t>cú pháp lệnh tiếng Việt có thể khác nhau tùy theo phiên bản GeoGebra).</w:t>
            </w:r>
          </w:p>
        </w:tc>
        <w:tc>
          <w:tcPr>
            <w:tcW w:w="4536" w:type="dxa"/>
            <w:shd w:val="clear" w:color="auto" w:fill="auto"/>
          </w:tcPr>
          <w:p w14:paraId="010BED55" w14:textId="77777777" w:rsidR="00394D9D" w:rsidRPr="00DF3922" w:rsidRDefault="00394D9D" w:rsidP="009676D9">
            <w:pPr>
              <w:jc w:val="both"/>
              <w:rPr>
                <w:b/>
                <w:i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lastRenderedPageBreak/>
              <w:t>1. Cộng trừ nhân đa thức</w:t>
            </w:r>
          </w:p>
          <w:p w14:paraId="419C8A1B" w14:textId="77777777" w:rsidR="00394D9D" w:rsidRPr="00DF3922" w:rsidRDefault="00394D9D" w:rsidP="009676D9">
            <w:pPr>
              <w:jc w:val="both"/>
              <w:rPr>
                <w:b/>
                <w:i/>
                <w:sz w:val="28"/>
                <w:szCs w:val="28"/>
              </w:rPr>
            </w:pPr>
            <w:r w:rsidRPr="00DF3922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7B11480B" wp14:editId="6105D8D6">
                  <wp:extent cx="2522220" cy="525780"/>
                  <wp:effectExtent l="0" t="0" r="0" b="0"/>
                  <wp:docPr id="300347167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3" t="17834" r="70375" b="718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2220" cy="52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6AF871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</w:p>
          <w:p w14:paraId="7BC9C2B1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</w:p>
          <w:p w14:paraId="063EF09F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</w:p>
          <w:p w14:paraId="37A1C207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</w:p>
          <w:p w14:paraId="539D5E35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</w:p>
          <w:p w14:paraId="57340506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</w:p>
          <w:p w14:paraId="01B194FE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</w:p>
          <w:p w14:paraId="14AD97A3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</w:p>
          <w:p w14:paraId="629F0701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</w:p>
          <w:p w14:paraId="09DCAA73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</w:p>
          <w:p w14:paraId="7183C5A2" w14:textId="77777777" w:rsidR="00394D9D" w:rsidRPr="00DF3922" w:rsidRDefault="00394D9D" w:rsidP="009676D9">
            <w:pPr>
              <w:jc w:val="both"/>
              <w:rPr>
                <w:b/>
                <w:i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2. Khai triển biểu thức có chứa tích hoặc lũy thừa</w:t>
            </w:r>
          </w:p>
          <w:p w14:paraId="6741B91B" w14:textId="77777777" w:rsidR="00394D9D" w:rsidRPr="00DF3922" w:rsidRDefault="00394D9D" w:rsidP="009676D9">
            <w:pPr>
              <w:jc w:val="both"/>
              <w:rPr>
                <w:b/>
                <w:i/>
                <w:sz w:val="28"/>
                <w:szCs w:val="28"/>
              </w:rPr>
            </w:pPr>
            <w:r w:rsidRPr="00DF3922">
              <w:rPr>
                <w:b/>
                <w:noProof/>
                <w:sz w:val="28"/>
                <w:szCs w:val="28"/>
                <w:lang w:val="en-US"/>
              </w:rPr>
              <w:drawing>
                <wp:inline distT="0" distB="0" distL="0" distR="0" wp14:anchorId="385C79E9" wp14:editId="4EBDB643">
                  <wp:extent cx="2743200" cy="563880"/>
                  <wp:effectExtent l="0" t="0" r="0" b="0"/>
                  <wp:docPr id="874835417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35" t="17624" r="71352" b="711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563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673851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</w:p>
          <w:p w14:paraId="15E870C4" w14:textId="77777777" w:rsidR="00394D9D" w:rsidRPr="00DF3922" w:rsidRDefault="00394D9D" w:rsidP="009676D9">
            <w:pPr>
              <w:jc w:val="both"/>
              <w:rPr>
                <w:b/>
                <w:i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3. Phân tích đa thức thành nhân tử</w:t>
            </w:r>
          </w:p>
          <w:p w14:paraId="113AD3EA" w14:textId="77777777" w:rsidR="00394D9D" w:rsidRPr="00DF3922" w:rsidRDefault="00394D9D" w:rsidP="009676D9">
            <w:pPr>
              <w:jc w:val="both"/>
              <w:rPr>
                <w:b/>
                <w:i/>
                <w:sz w:val="28"/>
                <w:szCs w:val="28"/>
              </w:rPr>
            </w:pPr>
            <w:r w:rsidRPr="00DF3922">
              <w:rPr>
                <w:b/>
                <w:noProof/>
                <w:sz w:val="28"/>
                <w:szCs w:val="28"/>
                <w:lang w:val="en-US"/>
              </w:rPr>
              <w:lastRenderedPageBreak/>
              <w:drawing>
                <wp:inline distT="0" distB="0" distL="0" distR="0" wp14:anchorId="5F060147" wp14:editId="046BF1F0">
                  <wp:extent cx="2560320" cy="518160"/>
                  <wp:effectExtent l="0" t="0" r="0" b="0"/>
                  <wp:docPr id="2134944289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6" t="17680" r="73564" b="732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032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E08124" w14:textId="77777777" w:rsidR="00394D9D" w:rsidRPr="00DF3922" w:rsidRDefault="00394D9D" w:rsidP="009676D9">
            <w:pPr>
              <w:jc w:val="both"/>
              <w:rPr>
                <w:sz w:val="28"/>
                <w:szCs w:val="28"/>
              </w:rPr>
            </w:pPr>
          </w:p>
          <w:p w14:paraId="77C70057" w14:textId="77777777" w:rsidR="00394D9D" w:rsidRPr="00DF3922" w:rsidRDefault="00394D9D" w:rsidP="009676D9">
            <w:pPr>
              <w:jc w:val="both"/>
              <w:rPr>
                <w:noProof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Trường hợp phân tích đa thức thành nhân tử có chứa số vô tỉ</w:t>
            </w:r>
          </w:p>
          <w:p w14:paraId="286507A3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  <w:r w:rsidRPr="00DF3922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3C2D424E" wp14:editId="2F557411">
                  <wp:extent cx="2415540" cy="434340"/>
                  <wp:effectExtent l="0" t="0" r="0" b="0"/>
                  <wp:docPr id="74757849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7" t="11749" r="76999" b="777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E2BFC5" w14:textId="77777777" w:rsidR="00394D9D" w:rsidRPr="00DF3922" w:rsidRDefault="00394D9D" w:rsidP="009676D9">
            <w:pPr>
              <w:jc w:val="both"/>
              <w:rPr>
                <w:b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4. Chia đa thức</w:t>
            </w:r>
          </w:p>
          <w:p w14:paraId="03E3D451" w14:textId="77777777" w:rsidR="00394D9D" w:rsidRPr="00DF3922" w:rsidRDefault="00394D9D" w:rsidP="009676D9">
            <w:pPr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* Tìm thương</w:t>
            </w:r>
          </w:p>
          <w:p w14:paraId="5654E28B" w14:textId="77777777" w:rsidR="00394D9D" w:rsidRPr="00DF3922" w:rsidRDefault="00394D9D" w:rsidP="009676D9">
            <w:pPr>
              <w:rPr>
                <w:sz w:val="28"/>
                <w:szCs w:val="28"/>
              </w:rPr>
            </w:pPr>
            <w:r w:rsidRPr="00DF3922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7C527FD2" wp14:editId="03FE9EB8">
                  <wp:extent cx="2689860" cy="495300"/>
                  <wp:effectExtent l="0" t="0" r="0" b="0"/>
                  <wp:docPr id="1916965884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58" t="17551" r="66319" b="728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986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83D467" w14:textId="77777777" w:rsidR="00394D9D" w:rsidRPr="00DF3922" w:rsidRDefault="00394D9D" w:rsidP="009676D9">
            <w:pPr>
              <w:rPr>
                <w:sz w:val="28"/>
                <w:szCs w:val="28"/>
              </w:rPr>
            </w:pPr>
          </w:p>
          <w:p w14:paraId="09782819" w14:textId="77777777" w:rsidR="00394D9D" w:rsidRPr="00DF3922" w:rsidRDefault="00394D9D" w:rsidP="009676D9">
            <w:pPr>
              <w:rPr>
                <w:sz w:val="28"/>
                <w:szCs w:val="28"/>
              </w:rPr>
            </w:pPr>
          </w:p>
          <w:p w14:paraId="61A6EECB" w14:textId="77777777" w:rsidR="00394D9D" w:rsidRPr="00DF3922" w:rsidRDefault="00394D9D" w:rsidP="009676D9">
            <w:pPr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* Tìm dư</w:t>
            </w:r>
          </w:p>
          <w:p w14:paraId="5C23C5EC" w14:textId="77777777" w:rsidR="00394D9D" w:rsidRPr="00DF3922" w:rsidRDefault="00394D9D" w:rsidP="009676D9">
            <w:pPr>
              <w:rPr>
                <w:sz w:val="28"/>
                <w:szCs w:val="28"/>
              </w:rPr>
            </w:pPr>
            <w:r w:rsidRPr="00DF3922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5A1B9D08" wp14:editId="706431D7">
                  <wp:extent cx="2484120" cy="419100"/>
                  <wp:effectExtent l="0" t="0" r="0" b="0"/>
                  <wp:docPr id="1745532678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9" t="11633" r="77779" b="803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12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6CE951" w14:textId="77777777" w:rsidR="00394D9D" w:rsidRPr="00DF3922" w:rsidRDefault="00394D9D" w:rsidP="009676D9">
            <w:pPr>
              <w:rPr>
                <w:sz w:val="28"/>
                <w:szCs w:val="28"/>
              </w:rPr>
            </w:pPr>
          </w:p>
          <w:p w14:paraId="643FA88F" w14:textId="77777777" w:rsidR="00394D9D" w:rsidRPr="00DF3922" w:rsidRDefault="00394D9D" w:rsidP="009676D9">
            <w:pPr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* Tìm cả thương và dư của phép chia hai đa thức</w:t>
            </w:r>
          </w:p>
          <w:p w14:paraId="79325182" w14:textId="77777777" w:rsidR="00394D9D" w:rsidRPr="00DF3922" w:rsidRDefault="00394D9D" w:rsidP="009676D9">
            <w:pPr>
              <w:rPr>
                <w:sz w:val="28"/>
                <w:szCs w:val="28"/>
              </w:rPr>
            </w:pPr>
            <w:r w:rsidRPr="00DF3922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4ED90190" wp14:editId="761DBFE9">
                  <wp:extent cx="2727960" cy="495300"/>
                  <wp:effectExtent l="0" t="0" r="0" b="0"/>
                  <wp:docPr id="1312767267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09" t="18086" r="63194" b="730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796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6DE715" w14:textId="77777777" w:rsidR="00394D9D" w:rsidRPr="00DF3922" w:rsidRDefault="00394D9D" w:rsidP="009676D9">
            <w:pPr>
              <w:rPr>
                <w:sz w:val="28"/>
                <w:szCs w:val="28"/>
              </w:rPr>
            </w:pPr>
          </w:p>
          <w:p w14:paraId="0546D80A" w14:textId="77777777" w:rsidR="00394D9D" w:rsidRPr="00DF3922" w:rsidRDefault="00394D9D" w:rsidP="009676D9">
            <w:pPr>
              <w:rPr>
                <w:sz w:val="28"/>
                <w:szCs w:val="28"/>
              </w:rPr>
            </w:pPr>
          </w:p>
          <w:p w14:paraId="09DAAF15" w14:textId="77777777" w:rsidR="00394D9D" w:rsidRPr="00DF3922" w:rsidRDefault="00394D9D" w:rsidP="009676D9">
            <w:pPr>
              <w:rPr>
                <w:sz w:val="28"/>
                <w:szCs w:val="28"/>
              </w:rPr>
            </w:pPr>
          </w:p>
          <w:p w14:paraId="257B7BFE" w14:textId="77777777" w:rsidR="00394D9D" w:rsidRPr="00DF3922" w:rsidRDefault="00394D9D" w:rsidP="009676D9">
            <w:pPr>
              <w:rPr>
                <w:sz w:val="28"/>
                <w:szCs w:val="28"/>
              </w:rPr>
            </w:pPr>
          </w:p>
          <w:p w14:paraId="0D507E11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* Chú ý (SGK)</w:t>
            </w:r>
          </w:p>
        </w:tc>
      </w:tr>
    </w:tbl>
    <w:p w14:paraId="177EDB1E" w14:textId="77777777" w:rsidR="00394D9D" w:rsidRPr="00DF3922" w:rsidRDefault="00394D9D" w:rsidP="00394D9D">
      <w:pPr>
        <w:jc w:val="both"/>
        <w:rPr>
          <w:b/>
          <w:sz w:val="28"/>
          <w:szCs w:val="28"/>
        </w:rPr>
      </w:pPr>
      <w:r w:rsidRPr="00DF3922">
        <w:rPr>
          <w:b/>
          <w:sz w:val="28"/>
          <w:szCs w:val="28"/>
        </w:rPr>
        <w:lastRenderedPageBreak/>
        <w:t>* Bảng cú pháp lệnh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6"/>
        <w:gridCol w:w="3402"/>
        <w:gridCol w:w="4111"/>
      </w:tblGrid>
      <w:tr w:rsidR="00394D9D" w:rsidRPr="00DF3922" w14:paraId="0CED5423" w14:textId="77777777" w:rsidTr="009676D9">
        <w:tc>
          <w:tcPr>
            <w:tcW w:w="2376" w:type="dxa"/>
            <w:shd w:val="clear" w:color="auto" w:fill="auto"/>
          </w:tcPr>
          <w:p w14:paraId="78A8C7F7" w14:textId="77777777" w:rsidR="00394D9D" w:rsidRPr="00DF3922" w:rsidRDefault="00394D9D" w:rsidP="009676D9">
            <w:pPr>
              <w:jc w:val="center"/>
              <w:rPr>
                <w:b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Lệnh</w:t>
            </w:r>
          </w:p>
        </w:tc>
        <w:tc>
          <w:tcPr>
            <w:tcW w:w="3402" w:type="dxa"/>
            <w:shd w:val="clear" w:color="auto" w:fill="auto"/>
          </w:tcPr>
          <w:p w14:paraId="7E0C462A" w14:textId="77777777" w:rsidR="00394D9D" w:rsidRPr="00DF3922" w:rsidRDefault="00394D9D" w:rsidP="009676D9">
            <w:pPr>
              <w:jc w:val="center"/>
              <w:rPr>
                <w:b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Cú pháp lệnh tiếng Anh</w:t>
            </w:r>
          </w:p>
        </w:tc>
        <w:tc>
          <w:tcPr>
            <w:tcW w:w="4111" w:type="dxa"/>
            <w:shd w:val="clear" w:color="auto" w:fill="auto"/>
          </w:tcPr>
          <w:p w14:paraId="37ECA7C7" w14:textId="77777777" w:rsidR="00394D9D" w:rsidRPr="00DF3922" w:rsidRDefault="00394D9D" w:rsidP="009676D9">
            <w:pPr>
              <w:jc w:val="center"/>
              <w:rPr>
                <w:b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Cú pháp lệnh tiếng Việt</w:t>
            </w:r>
          </w:p>
        </w:tc>
      </w:tr>
      <w:tr w:rsidR="00394D9D" w:rsidRPr="00DF3922" w14:paraId="484578B2" w14:textId="77777777" w:rsidTr="009676D9">
        <w:tc>
          <w:tcPr>
            <w:tcW w:w="2376" w:type="dxa"/>
            <w:shd w:val="clear" w:color="auto" w:fill="auto"/>
            <w:vAlign w:val="center"/>
          </w:tcPr>
          <w:p w14:paraId="07C18A33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Khai triển biểu thức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26DF84F2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Expand(&lt;Biểu thức&gt;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67FBF727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KhaiTriển(&lt;Biểu thức&gt;)</w:t>
            </w:r>
          </w:p>
        </w:tc>
      </w:tr>
      <w:tr w:rsidR="00394D9D" w:rsidRPr="00DF3922" w14:paraId="6B2158E4" w14:textId="77777777" w:rsidTr="009676D9">
        <w:tc>
          <w:tcPr>
            <w:tcW w:w="2376" w:type="dxa"/>
            <w:shd w:val="clear" w:color="auto" w:fill="auto"/>
            <w:vAlign w:val="center"/>
          </w:tcPr>
          <w:p w14:paraId="2C34233A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b/>
                <w:sz w:val="28"/>
                <w:szCs w:val="28"/>
              </w:rPr>
              <w:t>Phân tích đa thức thành nhân tử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67382463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Factor(&lt;Đa thức&gt;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6FD8CC45" w14:textId="77777777" w:rsidR="00394D9D" w:rsidRPr="00DF3922" w:rsidRDefault="00394D9D" w:rsidP="009676D9">
            <w:pPr>
              <w:rPr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PhânTíchRaThừaSố(&lt;Đa thức&gt;)</w:t>
            </w:r>
          </w:p>
        </w:tc>
      </w:tr>
      <w:tr w:rsidR="00394D9D" w:rsidRPr="00DF3922" w14:paraId="6391A51B" w14:textId="77777777" w:rsidTr="009676D9">
        <w:tc>
          <w:tcPr>
            <w:tcW w:w="2376" w:type="dxa"/>
            <w:shd w:val="clear" w:color="auto" w:fill="auto"/>
            <w:vAlign w:val="center"/>
          </w:tcPr>
          <w:p w14:paraId="795C1D55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Phân tích đa thức thành nhân tử có chứa số vô tỉ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5DDE457B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IFactor(&lt;Đa thức&gt;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331C6669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ThừaSốvớiSốVôTỷ (&lt;Đa thức&gt;)</w:t>
            </w:r>
          </w:p>
        </w:tc>
      </w:tr>
      <w:tr w:rsidR="00394D9D" w:rsidRPr="00DF3922" w14:paraId="042231F9" w14:textId="77777777" w:rsidTr="009676D9">
        <w:tc>
          <w:tcPr>
            <w:tcW w:w="2376" w:type="dxa"/>
            <w:shd w:val="clear" w:color="auto" w:fill="auto"/>
            <w:vAlign w:val="center"/>
          </w:tcPr>
          <w:p w14:paraId="6577EA47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Tìm dư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44638E18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Mod(&lt;đa thức bị chia&gt;,&lt;đa thức chia&gt;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3A4F0290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SoDu(&lt;đa thức bị chia&gt;,&lt;đa thức chia&gt;)</w:t>
            </w:r>
          </w:p>
        </w:tc>
      </w:tr>
      <w:tr w:rsidR="00394D9D" w:rsidRPr="00DF3922" w14:paraId="630CFCF3" w14:textId="77777777" w:rsidTr="009676D9">
        <w:tc>
          <w:tcPr>
            <w:tcW w:w="2376" w:type="dxa"/>
            <w:shd w:val="clear" w:color="auto" w:fill="auto"/>
            <w:vAlign w:val="center"/>
          </w:tcPr>
          <w:p w14:paraId="2EE3C0E6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Tìm cả thương và dư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726C0E2B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Division(&lt;đa thức bị chia&gt;,&lt;đa thức chia&gt;)</w:t>
            </w:r>
          </w:p>
        </w:tc>
        <w:tc>
          <w:tcPr>
            <w:tcW w:w="4111" w:type="dxa"/>
            <w:shd w:val="clear" w:color="auto" w:fill="auto"/>
            <w:vAlign w:val="center"/>
          </w:tcPr>
          <w:p w14:paraId="366886ED" w14:textId="77777777" w:rsidR="00394D9D" w:rsidRPr="00DF3922" w:rsidRDefault="00394D9D" w:rsidP="009676D9">
            <w:pPr>
              <w:rPr>
                <w:b/>
                <w:sz w:val="28"/>
                <w:szCs w:val="28"/>
              </w:rPr>
            </w:pPr>
            <w:r w:rsidRPr="00DF3922">
              <w:rPr>
                <w:sz w:val="28"/>
                <w:szCs w:val="28"/>
              </w:rPr>
              <w:t>PhépChia(&lt;đa thức bị chia&gt;,&lt;đa thức chia&gt;)</w:t>
            </w:r>
          </w:p>
        </w:tc>
      </w:tr>
    </w:tbl>
    <w:p w14:paraId="0450E1BA" w14:textId="7EC25BC6" w:rsidR="00394D9D" w:rsidRPr="00DF3922" w:rsidRDefault="00394D9D" w:rsidP="00394D9D">
      <w:pPr>
        <w:jc w:val="both"/>
        <w:rPr>
          <w:b/>
          <w:sz w:val="28"/>
          <w:szCs w:val="28"/>
        </w:rPr>
      </w:pPr>
      <w:r w:rsidRPr="00DF3922">
        <w:rPr>
          <w:b/>
          <w:sz w:val="28"/>
          <w:szCs w:val="28"/>
          <w:lang w:val="en-US"/>
        </w:rPr>
        <w:t>3</w:t>
      </w:r>
      <w:r w:rsidRPr="00DF3922">
        <w:rPr>
          <w:b/>
          <w:sz w:val="28"/>
          <w:szCs w:val="28"/>
        </w:rPr>
        <w:t xml:space="preserve">. HOẠT ĐỘNG </w:t>
      </w:r>
      <w:r w:rsidRPr="00DF3922">
        <w:rPr>
          <w:b/>
          <w:sz w:val="28"/>
          <w:szCs w:val="28"/>
          <w:lang w:val="en-US"/>
        </w:rPr>
        <w:t xml:space="preserve">3. </w:t>
      </w:r>
      <w:r w:rsidRPr="00DF3922">
        <w:rPr>
          <w:b/>
          <w:sz w:val="28"/>
          <w:szCs w:val="28"/>
        </w:rPr>
        <w:t xml:space="preserve">LUYỆN TẬP + VẬN DỤNG. </w:t>
      </w:r>
    </w:p>
    <w:p w14:paraId="2DF0622E" w14:textId="77777777" w:rsidR="00394D9D" w:rsidRPr="00DF3922" w:rsidRDefault="00394D9D" w:rsidP="00394D9D">
      <w:pPr>
        <w:ind w:firstLine="720"/>
        <w:jc w:val="both"/>
        <w:rPr>
          <w:sz w:val="28"/>
          <w:szCs w:val="28"/>
        </w:rPr>
      </w:pPr>
      <w:r w:rsidRPr="00DF3922">
        <w:rPr>
          <w:b/>
          <w:sz w:val="28"/>
          <w:szCs w:val="28"/>
        </w:rPr>
        <w:t xml:space="preserve">a) Mục tiêu: </w:t>
      </w:r>
      <w:r w:rsidRPr="00DF3922">
        <w:rPr>
          <w:sz w:val="28"/>
          <w:szCs w:val="28"/>
        </w:rPr>
        <w:t>Giải quyết được một số bài toán bằng cách sử dụng phần mềm GeoGebra</w:t>
      </w:r>
    </w:p>
    <w:p w14:paraId="226FFCFB" w14:textId="47D852CA" w:rsidR="00394D9D" w:rsidRPr="00DF3922" w:rsidRDefault="00394D9D" w:rsidP="00394D9D">
      <w:pPr>
        <w:ind w:firstLine="720"/>
        <w:jc w:val="both"/>
        <w:rPr>
          <w:sz w:val="28"/>
          <w:szCs w:val="28"/>
        </w:rPr>
      </w:pPr>
      <w:r w:rsidRPr="00DF3922">
        <w:rPr>
          <w:b/>
          <w:sz w:val="28"/>
          <w:szCs w:val="28"/>
        </w:rPr>
        <w:t>b) Tổ chức thực hiện</w:t>
      </w:r>
      <w:r w:rsidRPr="00DF3922">
        <w:rPr>
          <w:sz w:val="28"/>
          <w:szCs w:val="28"/>
        </w:rPr>
        <w:t>.</w:t>
      </w:r>
    </w:p>
    <w:p w14:paraId="3D48F3AA" w14:textId="77777777" w:rsidR="00394D9D" w:rsidRPr="00DF3922" w:rsidRDefault="00394D9D" w:rsidP="00394D9D">
      <w:pPr>
        <w:jc w:val="both"/>
        <w:rPr>
          <w:b/>
          <w:sz w:val="28"/>
          <w:szCs w:val="28"/>
        </w:rPr>
      </w:pPr>
      <w:r w:rsidRPr="00DF3922">
        <w:rPr>
          <w:b/>
          <w:sz w:val="28"/>
          <w:szCs w:val="28"/>
        </w:rPr>
        <w:t>GV:</w:t>
      </w:r>
      <w:r w:rsidRPr="00DF3922">
        <w:rPr>
          <w:sz w:val="28"/>
          <w:szCs w:val="28"/>
        </w:rPr>
        <w:t xml:space="preserve"> Sử dụng phần mềm GeoGebra, hãy thực hiện các yêu cầu sau đây:</w:t>
      </w:r>
    </w:p>
    <w:p w14:paraId="32B8895D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b/>
          <w:bCs/>
          <w:sz w:val="28"/>
          <w:szCs w:val="28"/>
        </w:rPr>
        <w:t>Bài 1 (trang 114 Toán 8 Tập 1): </w:t>
      </w:r>
      <w:r w:rsidRPr="00DF3922">
        <w:rPr>
          <w:sz w:val="28"/>
          <w:szCs w:val="28"/>
        </w:rPr>
        <w:t>Tính:</w:t>
      </w:r>
    </w:p>
    <w:p w14:paraId="6C7A8EFF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position w:val="-28"/>
          <w:sz w:val="28"/>
          <w:szCs w:val="28"/>
        </w:rPr>
        <w:object w:dxaOrig="5000" w:dyaOrig="680" w14:anchorId="4ABAEACA">
          <v:shape id="_x0000_i1039" type="#_x0000_t75" style="width:250.5pt;height:34.5pt" o:ole="">
            <v:imagedata r:id="rId37" o:title=""/>
          </v:shape>
          <o:OLEObject Type="Embed" ProgID="Equation.DSMT4" ShapeID="_x0000_i1039" DrawAspect="Content" ObjectID="_1822132616" r:id="rId38"/>
        </w:object>
      </w:r>
    </w:p>
    <w:p w14:paraId="34CCC127" w14:textId="77777777" w:rsidR="00394D9D" w:rsidRPr="00DF3922" w:rsidRDefault="00394D9D" w:rsidP="00394D9D">
      <w:pPr>
        <w:jc w:val="both"/>
        <w:rPr>
          <w:b/>
          <w:bCs/>
          <w:sz w:val="28"/>
          <w:szCs w:val="28"/>
        </w:rPr>
      </w:pPr>
      <w:r w:rsidRPr="00DF3922">
        <w:rPr>
          <w:b/>
          <w:bCs/>
          <w:sz w:val="28"/>
          <w:szCs w:val="28"/>
        </w:rPr>
        <w:t>Lời giải:</w:t>
      </w:r>
    </w:p>
    <w:p w14:paraId="2E1ABA07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b/>
          <w:noProof/>
          <w:sz w:val="28"/>
          <w:szCs w:val="28"/>
          <w:lang w:val="en-US"/>
        </w:rPr>
        <w:drawing>
          <wp:inline distT="0" distB="0" distL="0" distR="0" wp14:anchorId="6E583C3C" wp14:editId="4A0BCDE5">
            <wp:extent cx="3558540" cy="579120"/>
            <wp:effectExtent l="0" t="0" r="0" b="0"/>
            <wp:docPr id="125216542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 (43)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0" t="17422" r="55440" b="69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54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D3172" w14:textId="7D9ECDEA" w:rsidR="00394D9D" w:rsidRPr="00DF3922" w:rsidRDefault="00394D9D" w:rsidP="00394D9D">
      <w:pPr>
        <w:rPr>
          <w:b/>
          <w:bCs/>
          <w:sz w:val="28"/>
          <w:szCs w:val="28"/>
        </w:rPr>
      </w:pPr>
      <w:r w:rsidRPr="00DF3922">
        <w:rPr>
          <w:b/>
          <w:bCs/>
          <w:sz w:val="28"/>
          <w:szCs w:val="28"/>
        </w:rPr>
        <w:t xml:space="preserve">Bài </w:t>
      </w:r>
      <w:r>
        <w:rPr>
          <w:b/>
          <w:bCs/>
          <w:sz w:val="28"/>
          <w:szCs w:val="28"/>
        </w:rPr>
        <w:t>2</w:t>
      </w:r>
      <w:r w:rsidRPr="00DF3922">
        <w:rPr>
          <w:b/>
          <w:bCs/>
          <w:sz w:val="28"/>
          <w:szCs w:val="28"/>
        </w:rPr>
        <w:t xml:space="preserve"> (trang 114 Toán 8 Tập 1): </w:t>
      </w:r>
      <w:r w:rsidRPr="00DF3922">
        <w:rPr>
          <w:bCs/>
          <w:sz w:val="28"/>
          <w:szCs w:val="28"/>
        </w:rPr>
        <w:t>Tìm thương và dư (nếu có) trong các phép chia sau:</w:t>
      </w:r>
    </w:p>
    <w:p w14:paraId="35AE9B49" w14:textId="77777777" w:rsidR="00394D9D" w:rsidRPr="00DF3922" w:rsidRDefault="00394D9D" w:rsidP="00394D9D">
      <w:pPr>
        <w:jc w:val="both"/>
        <w:rPr>
          <w:bCs/>
          <w:sz w:val="28"/>
          <w:szCs w:val="28"/>
        </w:rPr>
      </w:pPr>
      <w:r w:rsidRPr="00DF3922">
        <w:rPr>
          <w:bCs/>
          <w:sz w:val="28"/>
          <w:szCs w:val="28"/>
        </w:rPr>
        <w:lastRenderedPageBreak/>
        <w:t xml:space="preserve">a) </w:t>
      </w:r>
      <w:r w:rsidRPr="00DF3922">
        <w:rPr>
          <w:bCs/>
          <w:position w:val="-16"/>
          <w:sz w:val="28"/>
          <w:szCs w:val="28"/>
        </w:rPr>
        <w:object w:dxaOrig="3180" w:dyaOrig="440" w14:anchorId="6AB1BB27">
          <v:shape id="_x0000_i1044" type="#_x0000_t75" style="width:158.85pt;height:22.65pt" o:ole="">
            <v:imagedata r:id="rId40" o:title=""/>
          </v:shape>
          <o:OLEObject Type="Embed" ProgID="Equation.DSMT4" ShapeID="_x0000_i1044" DrawAspect="Content" ObjectID="_1822132617" r:id="rId41"/>
        </w:object>
      </w:r>
    </w:p>
    <w:p w14:paraId="06881431" w14:textId="77777777" w:rsidR="00394D9D" w:rsidRPr="00DF3922" w:rsidRDefault="00394D9D" w:rsidP="00394D9D">
      <w:pPr>
        <w:jc w:val="both"/>
        <w:rPr>
          <w:bCs/>
          <w:sz w:val="28"/>
          <w:szCs w:val="28"/>
        </w:rPr>
      </w:pPr>
      <w:r w:rsidRPr="00DF3922">
        <w:rPr>
          <w:bCs/>
          <w:sz w:val="28"/>
          <w:szCs w:val="28"/>
        </w:rPr>
        <w:t xml:space="preserve">b) </w:t>
      </w:r>
      <w:r w:rsidRPr="00DF3922">
        <w:rPr>
          <w:bCs/>
          <w:position w:val="-16"/>
          <w:sz w:val="28"/>
          <w:szCs w:val="28"/>
        </w:rPr>
        <w:object w:dxaOrig="3379" w:dyaOrig="440" w14:anchorId="3F65C8A5">
          <v:shape id="_x0000_i1045" type="#_x0000_t75" style="width:169pt;height:22.65pt" o:ole="">
            <v:imagedata r:id="rId42" o:title=""/>
          </v:shape>
          <o:OLEObject Type="Embed" ProgID="Equation.DSMT4" ShapeID="_x0000_i1045" DrawAspect="Content" ObjectID="_1822132618" r:id="rId43"/>
        </w:object>
      </w:r>
    </w:p>
    <w:p w14:paraId="2D7B5905" w14:textId="77777777" w:rsidR="00394D9D" w:rsidRPr="00DF3922" w:rsidRDefault="00394D9D" w:rsidP="00394D9D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 w:rsidRPr="00DF3922">
        <w:rPr>
          <w:b/>
          <w:bCs/>
          <w:sz w:val="28"/>
          <w:szCs w:val="28"/>
        </w:rPr>
        <w:t>Lời giải:</w:t>
      </w:r>
    </w:p>
    <w:p w14:paraId="7012D7A6" w14:textId="77777777" w:rsidR="00394D9D" w:rsidRPr="00DF3922" w:rsidRDefault="00394D9D" w:rsidP="00394D9D">
      <w:pPr>
        <w:jc w:val="both"/>
        <w:rPr>
          <w:b/>
          <w:sz w:val="28"/>
          <w:szCs w:val="28"/>
        </w:rPr>
      </w:pPr>
      <w:r w:rsidRPr="00DF3922">
        <w:rPr>
          <w:b/>
          <w:sz w:val="28"/>
          <w:szCs w:val="28"/>
        </w:rPr>
        <w:t>a)</w:t>
      </w:r>
    </w:p>
    <w:p w14:paraId="1DE7FC69" w14:textId="77777777" w:rsidR="00394D9D" w:rsidRPr="00DF3922" w:rsidRDefault="00394D9D" w:rsidP="00394D9D">
      <w:pPr>
        <w:jc w:val="both"/>
        <w:rPr>
          <w:b/>
          <w:sz w:val="28"/>
          <w:szCs w:val="28"/>
        </w:rPr>
      </w:pPr>
      <w:r w:rsidRPr="00DF3922">
        <w:rPr>
          <w:b/>
          <w:sz w:val="28"/>
          <w:szCs w:val="28"/>
        </w:rPr>
        <w:t xml:space="preserve"> </w:t>
      </w:r>
      <w:r w:rsidRPr="00DF3922">
        <w:rPr>
          <w:b/>
          <w:noProof/>
          <w:sz w:val="28"/>
          <w:szCs w:val="28"/>
          <w:lang w:val="en-US"/>
        </w:rPr>
        <w:drawing>
          <wp:inline distT="0" distB="0" distL="0" distR="0" wp14:anchorId="681EB565" wp14:editId="7D21DCFF">
            <wp:extent cx="2910840" cy="518160"/>
            <wp:effectExtent l="0" t="0" r="0" b="0"/>
            <wp:docPr id="33719223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9" t="11806" r="69600" b="787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84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CAFA6B" w14:textId="77777777" w:rsidR="00394D9D" w:rsidRPr="00DF3922" w:rsidRDefault="00394D9D" w:rsidP="00394D9D">
      <w:pPr>
        <w:jc w:val="both"/>
        <w:rPr>
          <w:b/>
          <w:sz w:val="28"/>
          <w:szCs w:val="28"/>
        </w:rPr>
      </w:pPr>
      <w:r w:rsidRPr="00DF3922">
        <w:rPr>
          <w:b/>
          <w:sz w:val="28"/>
          <w:szCs w:val="28"/>
        </w:rPr>
        <w:t>b)</w:t>
      </w:r>
    </w:p>
    <w:p w14:paraId="70F5D680" w14:textId="77777777" w:rsidR="00394D9D" w:rsidRPr="00DF3922" w:rsidRDefault="00394D9D" w:rsidP="00394D9D">
      <w:pPr>
        <w:jc w:val="both"/>
        <w:rPr>
          <w:b/>
          <w:sz w:val="28"/>
          <w:szCs w:val="28"/>
        </w:rPr>
      </w:pPr>
      <w:r w:rsidRPr="00DF3922">
        <w:rPr>
          <w:b/>
          <w:noProof/>
          <w:sz w:val="28"/>
          <w:szCs w:val="28"/>
          <w:lang w:val="en-US"/>
        </w:rPr>
        <w:drawing>
          <wp:inline distT="0" distB="0" distL="0" distR="0" wp14:anchorId="172825C4" wp14:editId="7A3D7EE1">
            <wp:extent cx="2910840" cy="525780"/>
            <wp:effectExtent l="0" t="0" r="0" b="0"/>
            <wp:docPr id="44620557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0" t="17340" r="68251" b="726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84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2E177" w14:textId="77777777" w:rsidR="00394D9D" w:rsidRPr="00DF3922" w:rsidRDefault="00394D9D" w:rsidP="00394D9D">
      <w:pPr>
        <w:jc w:val="both"/>
        <w:rPr>
          <w:sz w:val="28"/>
          <w:szCs w:val="28"/>
        </w:rPr>
      </w:pPr>
      <w:r w:rsidRPr="00DF3922">
        <w:rPr>
          <w:b/>
          <w:sz w:val="28"/>
          <w:szCs w:val="28"/>
        </w:rPr>
        <w:t xml:space="preserve">HS: </w:t>
      </w:r>
      <w:r w:rsidRPr="00DF3922">
        <w:rPr>
          <w:sz w:val="28"/>
          <w:szCs w:val="28"/>
        </w:rPr>
        <w:t>Hoạt động theo yêu cầu của GV (đứng tại chỗ trả lời)</w:t>
      </w:r>
    </w:p>
    <w:p w14:paraId="3F7DC689" w14:textId="77777777" w:rsidR="007C2BE3" w:rsidRDefault="007C2BE3"/>
    <w:sectPr w:rsidR="007C2BE3">
      <w:headerReference w:type="default" r:id="rId46"/>
      <w:footerReference w:type="default" r:id="rId4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DA70AC" w14:textId="77777777" w:rsidR="009D7B28" w:rsidRDefault="009D7B28" w:rsidP="00394D9D">
      <w:pPr>
        <w:spacing w:after="0" w:line="240" w:lineRule="auto"/>
      </w:pPr>
      <w:r>
        <w:separator/>
      </w:r>
    </w:p>
  </w:endnote>
  <w:endnote w:type="continuationSeparator" w:id="0">
    <w:p w14:paraId="26A5EB3B" w14:textId="77777777" w:rsidR="009D7B28" w:rsidRDefault="009D7B28" w:rsidP="00394D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D6BAA6" w14:textId="64BD4355" w:rsidR="00394D9D" w:rsidRDefault="00394D9D">
    <w:pPr>
      <w:pStyle w:val="Footer"/>
      <w:pBdr>
        <w:bottom w:val="single" w:sz="6" w:space="1" w:color="auto"/>
      </w:pBdr>
    </w:pPr>
  </w:p>
  <w:p w14:paraId="111E8E21" w14:textId="77777777" w:rsidR="00394D9D" w:rsidRPr="00025432" w:rsidRDefault="00394D9D" w:rsidP="00394D9D">
    <w:pPr>
      <w:pStyle w:val="Footer"/>
      <w:rPr>
        <w:i/>
        <w:iCs/>
        <w:sz w:val="28"/>
        <w:szCs w:val="28"/>
      </w:rPr>
    </w:pPr>
    <w:r>
      <w:rPr>
        <w:i/>
        <w:iCs/>
        <w:sz w:val="28"/>
        <w:szCs w:val="28"/>
      </w:rPr>
      <w:t>GV: Phạm Thị Kế Nghiệp</w:t>
    </w:r>
    <w:r w:rsidRPr="00025432">
      <w:rPr>
        <w:i/>
        <w:iCs/>
        <w:sz w:val="28"/>
        <w:szCs w:val="28"/>
      </w:rPr>
      <w:t xml:space="preserve"> </w:t>
    </w:r>
    <w:r w:rsidRPr="00025432">
      <w:rPr>
        <w:i/>
        <w:iCs/>
        <w:sz w:val="28"/>
        <w:szCs w:val="28"/>
      </w:rPr>
      <w:tab/>
    </w:r>
    <w:r w:rsidRPr="00025432">
      <w:rPr>
        <w:i/>
        <w:iCs/>
        <w:sz w:val="28"/>
        <w:szCs w:val="28"/>
      </w:rPr>
      <w:tab/>
    </w:r>
    <w:r>
      <w:rPr>
        <w:i/>
        <w:iCs/>
        <w:sz w:val="28"/>
        <w:szCs w:val="28"/>
      </w:rPr>
      <w:t xml:space="preserve">Tổ KHTN - </w:t>
    </w:r>
    <w:r w:rsidRPr="00025432">
      <w:rPr>
        <w:i/>
        <w:iCs/>
        <w:sz w:val="28"/>
        <w:szCs w:val="28"/>
      </w:rPr>
      <w:t>Trường THCS</w:t>
    </w:r>
    <w:r>
      <w:rPr>
        <w:i/>
        <w:iCs/>
        <w:sz w:val="28"/>
        <w:szCs w:val="28"/>
      </w:rPr>
      <w:t xml:space="preserve"> An Sơ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EA4E026" w14:textId="77777777" w:rsidR="009D7B28" w:rsidRDefault="009D7B28" w:rsidP="00394D9D">
      <w:pPr>
        <w:spacing w:after="0" w:line="240" w:lineRule="auto"/>
      </w:pPr>
      <w:r>
        <w:separator/>
      </w:r>
    </w:p>
  </w:footnote>
  <w:footnote w:type="continuationSeparator" w:id="0">
    <w:p w14:paraId="6C9C9090" w14:textId="77777777" w:rsidR="009D7B28" w:rsidRDefault="009D7B28" w:rsidP="00394D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AFDEDF2" w14:textId="7DFDECAA" w:rsidR="00394D9D" w:rsidRDefault="00394D9D" w:rsidP="00394D9D">
    <w:pPr>
      <w:pStyle w:val="Header"/>
      <w:pBdr>
        <w:bottom w:val="single" w:sz="6" w:space="1" w:color="auto"/>
      </w:pBdr>
      <w:rPr>
        <w:b/>
        <w:lang w:val="vi-VN"/>
      </w:rPr>
    </w:pPr>
    <w:bookmarkStart w:id="0" w:name="_Hlk207907199"/>
    <w:bookmarkStart w:id="1" w:name="_Hlk207907200"/>
    <w:bookmarkStart w:id="2" w:name="_Hlk207907539"/>
    <w:bookmarkStart w:id="3" w:name="_Hlk207907540"/>
    <w:r>
      <w:rPr>
        <w:b/>
        <w:lang w:val="vi-VN"/>
      </w:rPr>
      <w:t xml:space="preserve">KẾ HOẠCH BÀI DẠY TOÁN </w:t>
    </w:r>
    <w:r>
      <w:rPr>
        <w:b/>
        <w:lang w:val="en-US"/>
      </w:rPr>
      <w:t>8</w:t>
    </w:r>
    <w:r>
      <w:rPr>
        <w:b/>
        <w:lang w:val="vi-VN"/>
      </w:rPr>
      <w:t xml:space="preserve">                               </w:t>
    </w:r>
    <w:r>
      <w:rPr>
        <w:b/>
        <w:lang w:val="en-US"/>
      </w:rPr>
      <w:t xml:space="preserve">                    </w:t>
    </w:r>
    <w:r>
      <w:rPr>
        <w:b/>
        <w:lang w:val="vi-VN"/>
      </w:rPr>
      <w:t>NĂM HỌC 202</w:t>
    </w:r>
    <w:r>
      <w:rPr>
        <w:b/>
        <w:lang w:val="en-US"/>
      </w:rPr>
      <w:t>5</w:t>
    </w:r>
    <w:r>
      <w:rPr>
        <w:b/>
        <w:lang w:val="vi-VN"/>
      </w:rPr>
      <w:t xml:space="preserve"> - 202</w:t>
    </w:r>
    <w:r>
      <w:rPr>
        <w:b/>
        <w:lang w:val="en-US"/>
      </w:rPr>
      <w:t>6</w:t>
    </w:r>
    <w:r w:rsidRPr="00E0782F">
      <w:rPr>
        <w:b/>
        <w:lang w:val="vi-VN"/>
      </w:rPr>
      <w:t xml:space="preserve">                      </w:t>
    </w:r>
    <w:bookmarkEnd w:id="0"/>
    <w:bookmarkEnd w:id="1"/>
    <w:bookmarkEnd w:id="2"/>
    <w:bookmarkEnd w:id="3"/>
  </w:p>
  <w:p w14:paraId="23D02EC4" w14:textId="77777777" w:rsidR="00394D9D" w:rsidRDefault="00394D9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4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4D9D"/>
    <w:rsid w:val="00380E4F"/>
    <w:rsid w:val="00394D9D"/>
    <w:rsid w:val="005F4224"/>
    <w:rsid w:val="007C2BE3"/>
    <w:rsid w:val="009D7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BE9AAE"/>
  <w15:chartTrackingRefBased/>
  <w15:docId w15:val="{8C1BEBE8-19CA-4739-898B-B346CFB938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94D9D"/>
    <w:rPr>
      <w:rFonts w:ascii="Times New Roman" w:eastAsia="Times New Roman" w:hAnsi="Times New Roman" w:cs="Times New Roman"/>
      <w:kern w:val="0"/>
      <w:sz w:val="24"/>
      <w:szCs w:val="24"/>
      <w:lang w:val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rsid w:val="00394D9D"/>
    <w:pPr>
      <w:spacing w:before="100" w:beforeAutospacing="1" w:after="100" w:afterAutospacing="1" w:line="240" w:lineRule="auto"/>
    </w:pPr>
    <w:rPr>
      <w:lang w:val="en-US"/>
    </w:rPr>
  </w:style>
  <w:style w:type="paragraph" w:styleId="Header">
    <w:name w:val="header"/>
    <w:basedOn w:val="Normal"/>
    <w:link w:val="HeaderChar"/>
    <w:uiPriority w:val="99"/>
    <w:unhideWhenUsed/>
    <w:rsid w:val="00394D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4D9D"/>
    <w:rPr>
      <w:rFonts w:ascii="Times New Roman" w:eastAsia="Times New Roman" w:hAnsi="Times New Roman" w:cs="Times New Roman"/>
      <w:kern w:val="0"/>
      <w:sz w:val="24"/>
      <w:szCs w:val="24"/>
      <w:lang w:val="nl-NL"/>
    </w:rPr>
  </w:style>
  <w:style w:type="paragraph" w:styleId="Footer">
    <w:name w:val="footer"/>
    <w:basedOn w:val="Normal"/>
    <w:link w:val="FooterChar"/>
    <w:uiPriority w:val="99"/>
    <w:unhideWhenUsed/>
    <w:rsid w:val="00394D9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4D9D"/>
    <w:rPr>
      <w:rFonts w:ascii="Times New Roman" w:eastAsia="Times New Roman" w:hAnsi="Times New Roman" w:cs="Times New Roman"/>
      <w:kern w:val="0"/>
      <w:sz w:val="24"/>
      <w:szCs w:val="24"/>
      <w:lang w:val="nl-NL"/>
    </w:rPr>
  </w:style>
  <w:style w:type="paragraph" w:customStyle="1" w:styleId="TableParagraph">
    <w:name w:val="Table Paragraph"/>
    <w:basedOn w:val="Normal"/>
    <w:uiPriority w:val="1"/>
    <w:qFormat/>
    <w:rsid w:val="005F4224"/>
    <w:pPr>
      <w:widowControl w:val="0"/>
      <w:autoSpaceDE w:val="0"/>
      <w:autoSpaceDN w:val="0"/>
      <w:spacing w:after="0" w:line="240" w:lineRule="auto"/>
    </w:pPr>
    <w:rPr>
      <w:sz w:val="22"/>
      <w:szCs w:val="22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0.png"/><Relationship Id="rId21" Type="http://schemas.openxmlformats.org/officeDocument/2006/relationships/oleObject" Target="embeddings/oleObject8.bin"/><Relationship Id="rId34" Type="http://schemas.openxmlformats.org/officeDocument/2006/relationships/image" Target="media/image18.png"/><Relationship Id="rId42" Type="http://schemas.openxmlformats.org/officeDocument/2006/relationships/image" Target="media/image22.wmf"/><Relationship Id="rId47" Type="http://schemas.openxmlformats.org/officeDocument/2006/relationships/footer" Target="footer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image" Target="media/image24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4" Type="http://schemas.openxmlformats.org/officeDocument/2006/relationships/image" Target="media/image23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png"/><Relationship Id="rId38" Type="http://schemas.openxmlformats.org/officeDocument/2006/relationships/oleObject" Target="embeddings/oleObject14.bin"/><Relationship Id="rId46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765</Words>
  <Characters>436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</cp:revision>
  <dcterms:created xsi:type="dcterms:W3CDTF">2025-10-16T07:57:00Z</dcterms:created>
  <dcterms:modified xsi:type="dcterms:W3CDTF">2025-10-16T08:09:00Z</dcterms:modified>
</cp:coreProperties>
</file>